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59AD7A" w14:textId="77777777" w:rsidR="00DE67E7" w:rsidRPr="00EB350C" w:rsidRDefault="00812C44" w:rsidP="00DE67E7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>
        <w:rPr>
          <w:noProof/>
          <w:sz w:val="24"/>
          <w:szCs w:val="24"/>
        </w:rPr>
        <w:pict w14:anchorId="0459B034">
          <v:rect id="_x0000_s1110" style="position:absolute;margin-left:330.15pt;margin-top:240.75pt;width:93.6pt;height:20.7pt;z-index:251662336" stroked="f">
            <v:textbox style="mso-next-textbox:#_x0000_s1110">
              <w:txbxContent>
                <w:p w14:paraId="0459B05C" w14:textId="77777777" w:rsidR="006F151D" w:rsidRDefault="006F151D" w:rsidP="00DE67E7"/>
              </w:txbxContent>
            </v:textbox>
          </v:rect>
        </w:pict>
      </w:r>
      <w:r>
        <w:rPr>
          <w:noProof/>
          <w:sz w:val="24"/>
          <w:szCs w:val="24"/>
        </w:rPr>
        <w:pict w14:anchorId="0459B035">
          <v:rect id="_x0000_s1108" style="position:absolute;margin-left:27.15pt;margin-top:229.5pt;width:263.85pt;height:28.2pt;z-index:251660288" stroked="f">
            <v:textbox style="mso-next-textbox:#_x0000_s1108">
              <w:txbxContent>
                <w:p w14:paraId="0459B05D" w14:textId="2E522631" w:rsidR="006F151D" w:rsidRPr="00552FE7" w:rsidRDefault="006F151D" w:rsidP="00DE67E7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 xml:space="preserve">ime:  </w:t>
                  </w:r>
                  <w:r w:rsidR="004B6B22">
                    <w:rPr>
                      <w:rFonts w:cs="Arial"/>
                      <w:b/>
                      <w:sz w:val="44"/>
                      <w:szCs w:val="44"/>
                    </w:rPr>
                    <w:t>40 minutes</w:t>
                  </w:r>
                </w:p>
                <w:p w14:paraId="0459B05E" w14:textId="77777777" w:rsidR="006F151D" w:rsidRDefault="006F151D" w:rsidP="00DE67E7"/>
              </w:txbxContent>
            </v:textbox>
          </v:rect>
        </w:pict>
      </w:r>
      <w:r>
        <w:rPr>
          <w:noProof/>
          <w:sz w:val="24"/>
          <w:szCs w:val="24"/>
        </w:rPr>
        <w:pict w14:anchorId="0459B036">
          <v:rect id="_x0000_s1109" style="position:absolute;margin-left:27.15pt;margin-top:155.25pt;width:199.35pt;height:59.55pt;z-index:251661312" stroked="f">
            <v:textbox style="mso-next-textbox:#_x0000_s1109">
              <w:txbxContent>
                <w:p w14:paraId="0459B05F" w14:textId="208FFB4C" w:rsidR="006F151D" w:rsidRPr="00552FE7" w:rsidRDefault="006F151D" w:rsidP="00DE67E7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2</w:t>
                  </w:r>
                </w:p>
              </w:txbxContent>
            </v:textbox>
          </v:rect>
        </w:pict>
      </w:r>
      <w:r>
        <w:rPr>
          <w:rFonts w:ascii="Times New Roman" w:hAnsi="Times New Roman"/>
        </w:rPr>
        <w:pict w14:anchorId="0459B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11" o:title=""/>
          </v:shape>
        </w:pict>
      </w:r>
    </w:p>
    <w:p w14:paraId="0459AD7B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structions</w:t>
      </w:r>
    </w:p>
    <w:p w14:paraId="0459AD7C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Use </w:t>
      </w:r>
      <w:r w:rsidRPr="00EB350C">
        <w:rPr>
          <w:rFonts w:ascii="Arial" w:hAnsi="Arial" w:cs="Arial"/>
          <w:b/>
          <w:sz w:val="24"/>
          <w:szCs w:val="24"/>
        </w:rPr>
        <w:t>black</w:t>
      </w:r>
      <w:r w:rsidRPr="00EB350C">
        <w:rPr>
          <w:rFonts w:ascii="Arial" w:hAnsi="Arial" w:cs="Arial"/>
          <w:sz w:val="24"/>
          <w:szCs w:val="24"/>
        </w:rPr>
        <w:t xml:space="preserve"> ink or ball-point pen.</w:t>
      </w:r>
    </w:p>
    <w:p w14:paraId="0459AD7D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Fill in the boxes</w:t>
      </w:r>
      <w:r w:rsidRPr="00EB350C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EB350C"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sz w:val="24"/>
          <w:szCs w:val="24"/>
        </w:rPr>
        <w:t>centre number and candidate number.</w:t>
      </w:r>
    </w:p>
    <w:p w14:paraId="0459AD7E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Answer </w:t>
      </w:r>
      <w:r w:rsidRPr="00EB350C">
        <w:rPr>
          <w:rFonts w:ascii="Arial" w:hAnsi="Arial" w:cs="Arial"/>
          <w:b/>
          <w:sz w:val="24"/>
          <w:szCs w:val="24"/>
        </w:rPr>
        <w:t>all</w:t>
      </w:r>
      <w:r w:rsidRPr="00EB350C">
        <w:rPr>
          <w:rFonts w:ascii="Arial" w:hAnsi="Arial" w:cs="Arial"/>
          <w:sz w:val="24"/>
          <w:szCs w:val="24"/>
        </w:rPr>
        <w:t xml:space="preserve"> questions.</w:t>
      </w:r>
    </w:p>
    <w:p w14:paraId="0459AD7F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14:paraId="0459AD80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Answer the questions in the spaces provided</w:t>
      </w:r>
      <w:r w:rsidRPr="00EB350C">
        <w:rPr>
          <w:rFonts w:ascii="Arial" w:hAnsi="Arial" w:cs="Arial"/>
          <w:sz w:val="24"/>
          <w:szCs w:val="24"/>
        </w:rPr>
        <w:br/>
      </w:r>
      <w:r w:rsidRPr="00EB350C">
        <w:rPr>
          <w:rFonts w:ascii="Arial" w:hAnsi="Arial" w:cs="Arial"/>
          <w:i/>
          <w:sz w:val="24"/>
          <w:szCs w:val="24"/>
        </w:rPr>
        <w:t>– there may be more space than you need.</w:t>
      </w:r>
    </w:p>
    <w:p w14:paraId="0459AD81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Calculators may be used.</w:t>
      </w:r>
    </w:p>
    <w:p w14:paraId="0459AD82" w14:textId="77777777" w:rsidR="00DE67E7" w:rsidRPr="00EB350C" w:rsidRDefault="00DE67E7" w:rsidP="00DE67E7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You must </w:t>
      </w:r>
      <w:r w:rsidRPr="00EB350C">
        <w:rPr>
          <w:rFonts w:ascii="Arial" w:hAnsi="Arial" w:cs="Arial"/>
          <w:b/>
          <w:bCs/>
          <w:sz w:val="24"/>
          <w:szCs w:val="24"/>
        </w:rPr>
        <w:t>NOT</w:t>
      </w:r>
      <w:r w:rsidRPr="00EB350C">
        <w:rPr>
          <w:rFonts w:ascii="Arial" w:hAnsi="Arial" w:cs="Arial"/>
          <w:bCs/>
          <w:sz w:val="24"/>
          <w:szCs w:val="24"/>
        </w:rPr>
        <w:t xml:space="preserve"> </w:t>
      </w:r>
      <w:r w:rsidRPr="00EB350C">
        <w:rPr>
          <w:rFonts w:ascii="Arial" w:hAnsi="Arial" w:cs="Arial"/>
          <w:sz w:val="24"/>
          <w:szCs w:val="24"/>
        </w:rPr>
        <w:t>write anything on the formulae page.</w:t>
      </w:r>
    </w:p>
    <w:p w14:paraId="0459AD83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14:paraId="0459AD84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0459AD85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Information</w:t>
      </w:r>
    </w:p>
    <w:p w14:paraId="0459AD86" w14:textId="19DA7769" w:rsidR="00DE67E7" w:rsidRPr="00EB350C" w:rsidRDefault="00DE67E7" w:rsidP="00DE67E7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The total mark for this paper is</w:t>
      </w:r>
      <w:r w:rsidR="004B6B22">
        <w:rPr>
          <w:rFonts w:ascii="Arial" w:hAnsi="Arial" w:cs="Arial"/>
          <w:sz w:val="24"/>
          <w:szCs w:val="24"/>
        </w:rPr>
        <w:t>…</w:t>
      </w:r>
      <w:r w:rsidRPr="00EB350C">
        <w:rPr>
          <w:rFonts w:ascii="Arial" w:hAnsi="Arial" w:cs="Arial"/>
          <w:sz w:val="24"/>
          <w:szCs w:val="24"/>
        </w:rPr>
        <w:t xml:space="preserve">. </w:t>
      </w:r>
    </w:p>
    <w:p w14:paraId="0459AD87" w14:textId="77777777" w:rsidR="00DE67E7" w:rsidRPr="00EB350C" w:rsidRDefault="00DE67E7" w:rsidP="00DE67E7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 xml:space="preserve">The marks for </w:t>
      </w:r>
      <w:r w:rsidRPr="00EB350C">
        <w:rPr>
          <w:rFonts w:ascii="Arial" w:hAnsi="Arial" w:cs="Arial"/>
          <w:b/>
          <w:sz w:val="24"/>
          <w:szCs w:val="24"/>
        </w:rPr>
        <w:t>each</w:t>
      </w:r>
      <w:r w:rsidRPr="00EB350C">
        <w:rPr>
          <w:rFonts w:ascii="Arial" w:hAnsi="Arial" w:cs="Arial"/>
          <w:sz w:val="24"/>
          <w:szCs w:val="24"/>
        </w:rPr>
        <w:t xml:space="preserve"> question are shown in brackets</w:t>
      </w:r>
    </w:p>
    <w:p w14:paraId="0459AD88" w14:textId="77777777" w:rsidR="00DE67E7" w:rsidRPr="00EB350C" w:rsidRDefault="00DE67E7" w:rsidP="00DE67E7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ab/>
      </w:r>
      <w:r w:rsidRPr="00EB350C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14:paraId="0459AD89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14:paraId="0459AD8A" w14:textId="77777777" w:rsidR="00DE67E7" w:rsidRPr="00EB350C" w:rsidRDefault="00DE67E7" w:rsidP="00DE67E7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EB350C">
        <w:rPr>
          <w:rFonts w:ascii="Arial" w:hAnsi="Arial" w:cs="Arial"/>
          <w:b/>
          <w:sz w:val="24"/>
          <w:szCs w:val="24"/>
        </w:rPr>
        <w:t>Advice</w:t>
      </w:r>
    </w:p>
    <w:p w14:paraId="0459AD8B" w14:textId="77777777" w:rsidR="00DE67E7" w:rsidRPr="00EB350C" w:rsidRDefault="00DE67E7" w:rsidP="00DE67E7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EB350C">
        <w:rPr>
          <w:rFonts w:ascii="Arial" w:hAnsi="Arial" w:cs="Arial"/>
          <w:sz w:val="24"/>
          <w:szCs w:val="24"/>
        </w:rPr>
        <w:t>Read each question carefully before you start to answer it.</w:t>
      </w:r>
    </w:p>
    <w:p w14:paraId="0459AD8C" w14:textId="77777777" w:rsidR="00DE67E7" w:rsidRPr="00EB350C" w:rsidRDefault="00DE67E7" w:rsidP="00DE67E7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DE67E7" w:rsidRPr="00EB350C" w:rsidSect="00DE67E7">
          <w:footerReference w:type="default" r:id="rId12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EB350C">
        <w:rPr>
          <w:rFonts w:ascii="Arial" w:hAnsi="Arial" w:cs="Arial"/>
          <w:sz w:val="24"/>
          <w:szCs w:val="24"/>
        </w:rPr>
        <w:t>Check your answers if you have time at the end.</w:t>
      </w:r>
    </w:p>
    <w:p w14:paraId="0459AD8D" w14:textId="77777777" w:rsidR="00DE67E7" w:rsidRPr="00EB350C" w:rsidRDefault="00812C44" w:rsidP="00DE67E7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lastRenderedPageBreak/>
        <w:pict w14:anchorId="0459B038">
          <v:shape id="_x0000_i1026" type="#_x0000_t75" style="width:451.5pt;height:572.25pt">
            <v:imagedata r:id="rId13" o:title=""/>
          </v:shape>
        </w:pict>
      </w:r>
    </w:p>
    <w:p w14:paraId="0459AD8E" w14:textId="77777777" w:rsidR="005053F6" w:rsidRDefault="00DE67E7" w:rsidP="00DE67E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EB350C">
        <w:rPr>
          <w:rFonts w:ascii="Times New Roman" w:hAnsi="Times New Roman"/>
          <w:b/>
          <w:bCs/>
        </w:rPr>
        <w:br w:type="page"/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Answer ALL TWENTY THREE questions.</w:t>
      </w:r>
    </w:p>
    <w:p w14:paraId="0459AD8F" w14:textId="77777777" w:rsidR="009A38FB" w:rsidRPr="00034B6C" w:rsidRDefault="009A38FB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D90" w14:textId="77777777" w:rsidR="005053F6" w:rsidRDefault="005053F6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Write your answers in the spaces provided.</w:t>
      </w:r>
    </w:p>
    <w:p w14:paraId="0459AD91" w14:textId="77777777" w:rsidR="009A38FB" w:rsidRPr="00034B6C" w:rsidRDefault="009A38FB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D92" w14:textId="77777777" w:rsidR="005053F6" w:rsidRPr="00034B6C" w:rsidRDefault="005053F6" w:rsidP="009A38F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You must write down all the stages in your working.</w:t>
      </w:r>
    </w:p>
    <w:p w14:paraId="0459AD93" w14:textId="77777777" w:rsidR="000152A0" w:rsidRDefault="000152A0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D94" w14:textId="77777777" w:rsidR="005053F6" w:rsidRPr="00034B6C" w:rsidRDefault="009A38FB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</w:p>
    <w:p w14:paraId="0459AD95" w14:textId="77777777" w:rsidR="005053F6" w:rsidRDefault="005053F6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14:paraId="0459AD96" w14:textId="77777777" w:rsidR="006A735F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48"/>
        <w:gridCol w:w="848"/>
        <w:gridCol w:w="848"/>
        <w:gridCol w:w="849"/>
        <w:gridCol w:w="849"/>
      </w:tblGrid>
      <w:tr w:rsidR="00700FC9" w:rsidRPr="000C3A43" w14:paraId="0459AD9C" w14:textId="77777777" w:rsidTr="000C3A43">
        <w:trPr>
          <w:trHeight w:val="299"/>
          <w:jc w:val="center"/>
        </w:trPr>
        <w:tc>
          <w:tcPr>
            <w:tcW w:w="848" w:type="dxa"/>
            <w:shd w:val="clear" w:color="auto" w:fill="auto"/>
            <w:vAlign w:val="center"/>
          </w:tcPr>
          <w:p w14:paraId="0459AD97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4</w:t>
            </w:r>
          </w:p>
        </w:tc>
        <w:tc>
          <w:tcPr>
            <w:tcW w:w="848" w:type="dxa"/>
            <w:shd w:val="clear" w:color="auto" w:fill="auto"/>
            <w:vAlign w:val="center"/>
          </w:tcPr>
          <w:p w14:paraId="0459AD98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7</w:t>
            </w:r>
          </w:p>
        </w:tc>
        <w:tc>
          <w:tcPr>
            <w:tcW w:w="848" w:type="dxa"/>
            <w:shd w:val="clear" w:color="auto" w:fill="auto"/>
            <w:vAlign w:val="center"/>
          </w:tcPr>
          <w:p w14:paraId="0459AD99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1</w:t>
            </w:r>
          </w:p>
        </w:tc>
        <w:tc>
          <w:tcPr>
            <w:tcW w:w="849" w:type="dxa"/>
            <w:shd w:val="clear" w:color="auto" w:fill="auto"/>
            <w:vAlign w:val="center"/>
          </w:tcPr>
          <w:p w14:paraId="0459AD9A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Gothic" w:hAnsi="Times New Roman"/>
                <w:color w:val="000000"/>
                <w:sz w:val="24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3</w:t>
            </w:r>
          </w:p>
        </w:tc>
        <w:tc>
          <w:tcPr>
            <w:tcW w:w="849" w:type="dxa"/>
            <w:shd w:val="clear" w:color="auto" w:fill="auto"/>
            <w:vAlign w:val="center"/>
          </w:tcPr>
          <w:p w14:paraId="0459AD9B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4"/>
                <w:lang w:eastAsia="en-GB"/>
              </w:rPr>
            </w:pPr>
            <w:r w:rsidRPr="000C3A43">
              <w:rPr>
                <w:rFonts w:ascii="Times New Roman" w:eastAsia="MS Gothic" w:hAnsi="Times New Roman"/>
                <w:color w:val="000000"/>
                <w:sz w:val="24"/>
              </w:rPr>
              <w:t>−8</w:t>
            </w:r>
          </w:p>
        </w:tc>
      </w:tr>
    </w:tbl>
    <w:p w14:paraId="0459AD9D" w14:textId="77777777" w:rsidR="006A735F" w:rsidRPr="00034B6C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14:paraId="0459AD9E" w14:textId="77777777"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9F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</w:t>
      </w:r>
    </w:p>
    <w:p w14:paraId="0459ADA0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A1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these numbers in order of size.</w:t>
      </w:r>
    </w:p>
    <w:p w14:paraId="0459ADA2" w14:textId="77777777" w:rsidR="005053F6" w:rsidRDefault="005053F6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Start with the smallest number.</w:t>
      </w:r>
    </w:p>
    <w:p w14:paraId="0459ADA3" w14:textId="77777777" w:rsidR="006A735F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56"/>
        <w:gridCol w:w="956"/>
        <w:gridCol w:w="956"/>
        <w:gridCol w:w="957"/>
        <w:gridCol w:w="957"/>
      </w:tblGrid>
      <w:tr w:rsidR="00700FC9" w:rsidRPr="000C3A43" w14:paraId="0459ADA9" w14:textId="77777777" w:rsidTr="000C3A43">
        <w:trPr>
          <w:trHeight w:val="268"/>
          <w:jc w:val="center"/>
        </w:trPr>
        <w:tc>
          <w:tcPr>
            <w:tcW w:w="956" w:type="dxa"/>
            <w:shd w:val="clear" w:color="auto" w:fill="auto"/>
            <w:vAlign w:val="center"/>
          </w:tcPr>
          <w:p w14:paraId="0459ADA4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078</w:t>
            </w:r>
          </w:p>
        </w:tc>
        <w:tc>
          <w:tcPr>
            <w:tcW w:w="956" w:type="dxa"/>
            <w:shd w:val="clear" w:color="auto" w:fill="auto"/>
            <w:vAlign w:val="center"/>
          </w:tcPr>
          <w:p w14:paraId="0459ADA5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956" w:type="dxa"/>
            <w:shd w:val="clear" w:color="auto" w:fill="auto"/>
            <w:vAlign w:val="center"/>
          </w:tcPr>
          <w:p w14:paraId="0459ADA6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407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459ADA7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8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0459ADA8" w14:textId="77777777" w:rsidR="00700FC9" w:rsidRPr="000C3A43" w:rsidRDefault="00700FC9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sz w:val="24"/>
                <w:szCs w:val="24"/>
                <w:lang w:eastAsia="en-GB"/>
              </w:rPr>
              <w:t>0.007</w:t>
            </w:r>
          </w:p>
        </w:tc>
      </w:tr>
    </w:tbl>
    <w:p w14:paraId="0459ADAA" w14:textId="77777777" w:rsidR="006A735F" w:rsidRPr="00034B6C" w:rsidRDefault="006A735F" w:rsidP="009A38FB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sz w:val="24"/>
          <w:szCs w:val="24"/>
          <w:lang w:eastAsia="en-GB"/>
        </w:rPr>
      </w:pPr>
    </w:p>
    <w:p w14:paraId="0459ADAB" w14:textId="77777777"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AC" w14:textId="77777777" w:rsidR="00700FC9" w:rsidRDefault="00700FC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AD" w14:textId="77777777" w:rsidR="00700FC9" w:rsidRDefault="00700FC9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AE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</w:t>
      </w:r>
    </w:p>
    <w:p w14:paraId="0459ADAF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B0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484A9B">
        <w:rPr>
          <w:rFonts w:ascii="Times New Roman" w:hAnsi="Times New Roman"/>
          <w:sz w:val="24"/>
          <w:szCs w:val="24"/>
          <w:lang w:eastAsia="en-GB"/>
        </w:rPr>
        <w:t xml:space="preserve">Write </w:t>
      </w:r>
      <w:r w:rsidR="00484A9B" w:rsidRPr="00484A9B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60" w14:anchorId="0459B039">
          <v:shape id="_x0000_i1027" type="#_x0000_t75" style="width:11.25pt;height:33pt" o:ole="">
            <v:imagedata r:id="rId14" o:title=""/>
          </v:shape>
          <o:OLEObject Type="Embed" ProgID="Equation.DSMT4" ShapeID="_x0000_i1027" DrawAspect="Content" ObjectID="_1745763333" r:id="rId15"/>
        </w:object>
      </w:r>
      <w:r w:rsidR="006A735F">
        <w:rPr>
          <w:rFonts w:ascii="Times New Roman" w:hAnsi="Times New Roman"/>
          <w:sz w:val="24"/>
          <w:szCs w:val="24"/>
          <w:lang w:eastAsia="en-GB"/>
        </w:rPr>
        <w:t xml:space="preserve"> as a decimal.</w:t>
      </w:r>
    </w:p>
    <w:p w14:paraId="0459ADB1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2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3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4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DB5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B6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rite 0.9 as a percentage.</w:t>
      </w:r>
    </w:p>
    <w:p w14:paraId="0459ADB7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8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9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A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%</w:t>
      </w:r>
    </w:p>
    <w:p w14:paraId="0459ADBB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BC" w14:textId="77777777" w:rsidR="006A735F" w:rsidRPr="00034B6C" w:rsidRDefault="006A735F" w:rsidP="006A73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e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Find the number</w:t>
      </w:r>
      <w:r w:rsidR="00484A9B">
        <w:rPr>
          <w:rFonts w:ascii="Times New Roman" w:hAnsi="Times New Roman"/>
          <w:sz w:val="24"/>
          <w:szCs w:val="24"/>
          <w:lang w:eastAsia="en-GB"/>
        </w:rPr>
        <w:t xml:space="preserve"> that is exactly halfway between 0.3 and 0.4</w:t>
      </w:r>
      <w:r w:rsidR="00782CF1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DBD" w14:textId="77777777" w:rsidR="006A735F" w:rsidRDefault="006A735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E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DBF" w14:textId="77777777" w:rsidR="00484A9B" w:rsidRDefault="00484A9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14:paraId="0459ADC0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DC1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C2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DC3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DC4" w14:textId="77777777" w:rsidR="006A735F" w:rsidRDefault="006A735F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21" w14:textId="659FC569" w:rsidR="005053F6" w:rsidRDefault="006A735F" w:rsidP="006F151D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D66048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D66048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ich one of these fractions i</w:t>
      </w:r>
      <w:r w:rsidR="0081354D">
        <w:rPr>
          <w:rFonts w:ascii="Times New Roman" w:hAnsi="Times New Roman"/>
          <w:sz w:val="24"/>
          <w:szCs w:val="24"/>
          <w:lang w:eastAsia="en-GB"/>
        </w:rPr>
        <w:t xml:space="preserve">s equivalent to </w:t>
      </w:r>
      <w:r w:rsidR="0081354D" w:rsidRPr="0081354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459B03E">
          <v:shape id="_x0000_i1028" type="#_x0000_t75" style="width:12pt;height:33pt" o:ole="">
            <v:imagedata r:id="rId16" o:title=""/>
          </v:shape>
          <o:OLEObject Type="Embed" ProgID="Equation.DSMT4" ShapeID="_x0000_i1028" DrawAspect="Content" ObjectID="_1745763334" r:id="rId17"/>
        </w:object>
      </w:r>
      <w:r w:rsidR="0081354D">
        <w:rPr>
          <w:rFonts w:ascii="Times New Roman" w:hAnsi="Times New Roman"/>
          <w:sz w:val="24"/>
          <w:szCs w:val="24"/>
          <w:lang w:eastAsia="en-GB"/>
        </w:rPr>
        <w:t>?</w:t>
      </w:r>
    </w:p>
    <w:p w14:paraId="0459AE22" w14:textId="77777777" w:rsidR="00AA7E93" w:rsidRDefault="00AA7E93" w:rsidP="008135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993"/>
        <w:gridCol w:w="993"/>
        <w:gridCol w:w="993"/>
        <w:gridCol w:w="993"/>
      </w:tblGrid>
      <w:tr w:rsidR="00FE79BE" w:rsidRPr="000C3A43" w14:paraId="0459AE28" w14:textId="77777777" w:rsidTr="000C3A43">
        <w:trPr>
          <w:trHeight w:val="319"/>
          <w:jc w:val="center"/>
        </w:trPr>
        <w:tc>
          <w:tcPr>
            <w:tcW w:w="993" w:type="dxa"/>
            <w:shd w:val="clear" w:color="auto" w:fill="auto"/>
            <w:vAlign w:val="center"/>
          </w:tcPr>
          <w:p w14:paraId="0459AE23" w14:textId="77777777"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20" w:dyaOrig="660" w14:anchorId="0459B03F">
                <v:shape id="_x0000_i1029" type="#_x0000_t75" style="width:15.75pt;height:33pt" o:ole="">
                  <v:imagedata r:id="rId18" o:title=""/>
                </v:shape>
                <o:OLEObject Type="Embed" ProgID="Equation.DSMT4" ShapeID="_x0000_i1029" DrawAspect="Content" ObjectID="_1745763335" r:id="rId19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459AE24" w14:textId="77777777"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0" w:dyaOrig="660" w14:anchorId="0459B040">
                <v:shape id="_x0000_i1030" type="#_x0000_t75" style="width:17.25pt;height:33pt" o:ole="">
                  <v:imagedata r:id="rId20" o:title=""/>
                </v:shape>
                <o:OLEObject Type="Embed" ProgID="Equation.DSMT4" ShapeID="_x0000_i1030" DrawAspect="Content" ObjectID="_1745763336" r:id="rId21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459AE25" w14:textId="77777777"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220" w:dyaOrig="660" w14:anchorId="0459B041">
                <v:shape id="_x0000_i1031" type="#_x0000_t75" style="width:11.25pt;height:33pt" o:ole="">
                  <v:imagedata r:id="rId22" o:title=""/>
                </v:shape>
                <o:OLEObject Type="Embed" ProgID="Equation.DSMT4" ShapeID="_x0000_i1031" DrawAspect="Content" ObjectID="_1745763337" r:id="rId23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459AE26" w14:textId="77777777"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40" w:dyaOrig="660" w14:anchorId="0459B042">
                <v:shape id="_x0000_i1032" type="#_x0000_t75" style="width:17.25pt;height:33pt" o:ole="">
                  <v:imagedata r:id="rId24" o:title=""/>
                </v:shape>
                <o:OLEObject Type="Embed" ProgID="Equation.DSMT4" ShapeID="_x0000_i1032" DrawAspect="Content" ObjectID="_1745763338" r:id="rId25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459AE27" w14:textId="77777777" w:rsidR="00FE79BE" w:rsidRPr="000C3A43" w:rsidRDefault="00FE79BE" w:rsidP="000C3A4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C3A43">
              <w:rPr>
                <w:rFonts w:ascii="Times New Roman" w:hAnsi="Times New Roman"/>
                <w:position w:val="-24"/>
                <w:sz w:val="24"/>
                <w:szCs w:val="24"/>
                <w:lang w:eastAsia="en-GB"/>
              </w:rPr>
              <w:object w:dxaOrig="360" w:dyaOrig="660" w14:anchorId="0459B043">
                <v:shape id="_x0000_i1033" type="#_x0000_t75" style="width:18pt;height:33pt" o:ole="">
                  <v:imagedata r:id="rId26" o:title=""/>
                </v:shape>
                <o:OLEObject Type="Embed" ProgID="Equation.DSMT4" ShapeID="_x0000_i1033" DrawAspect="Content" ObjectID="_1745763339" r:id="rId27"/>
              </w:object>
            </w:r>
          </w:p>
        </w:tc>
      </w:tr>
    </w:tbl>
    <w:p w14:paraId="0459AE29" w14:textId="77777777"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2A" w14:textId="77777777"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2B" w14:textId="77777777" w:rsidR="00FE79BE" w:rsidRDefault="00FE79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2C" w14:textId="77777777" w:rsidR="00FE79BE" w:rsidRDefault="00FE79BE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2D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2E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2F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FE79BE">
        <w:rPr>
          <w:rFonts w:ascii="Times New Roman" w:hAnsi="Times New Roman"/>
          <w:sz w:val="24"/>
          <w:szCs w:val="24"/>
          <w:lang w:eastAsia="en-GB"/>
        </w:rPr>
        <w:t xml:space="preserve">Work out </w:t>
      </w:r>
      <w:r w:rsidR="00FE79BE" w:rsidRPr="00FE79BE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459B044">
          <v:shape id="_x0000_i1034" type="#_x0000_t75" style="width:12pt;height:33pt" o:ole="">
            <v:imagedata r:id="rId28" o:title=""/>
          </v:shape>
          <o:OLEObject Type="Embed" ProgID="Equation.DSMT4" ShapeID="_x0000_i1034" DrawAspect="Content" ObjectID="_1745763340" r:id="rId29"/>
        </w:object>
      </w:r>
      <w:r w:rsidR="00FE79BE">
        <w:rPr>
          <w:rFonts w:ascii="Times New Roman" w:hAnsi="Times New Roman"/>
          <w:sz w:val="24"/>
          <w:szCs w:val="24"/>
          <w:lang w:eastAsia="en-GB"/>
        </w:rPr>
        <w:t xml:space="preserve"> of 840</w:t>
      </w:r>
      <w:r w:rsidR="00E727A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E79BE">
        <w:rPr>
          <w:rFonts w:ascii="Times New Roman" w:hAnsi="Times New Roman"/>
          <w:sz w:val="24"/>
          <w:szCs w:val="24"/>
          <w:lang w:eastAsia="en-GB"/>
        </w:rPr>
        <w:t>kg</w:t>
      </w:r>
      <w:r w:rsidR="00B0398B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30" w14:textId="77777777" w:rsidR="009A38FB" w:rsidRDefault="009A38F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1" w14:textId="77777777"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2" w14:textId="77777777"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3" w14:textId="77777777" w:rsidR="00B0398B" w:rsidRDefault="00B0398B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4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 kg</w:t>
      </w:r>
    </w:p>
    <w:p w14:paraId="0459AE35" w14:textId="77777777" w:rsidR="005053F6" w:rsidRDefault="00D66048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36" w14:textId="77777777" w:rsidR="00AA7E93" w:rsidRPr="00034B6C" w:rsidRDefault="00AA7E93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37" w14:textId="77777777" w:rsidR="009A38FB" w:rsidRDefault="00AA7E9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ere are </w:t>
      </w:r>
      <w:r w:rsidR="00964748">
        <w:rPr>
          <w:rFonts w:ascii="Times New Roman" w:hAnsi="Times New Roman"/>
          <w:sz w:val="24"/>
          <w:szCs w:val="24"/>
          <w:lang w:eastAsia="en-GB"/>
        </w:rPr>
        <w:t>240 cars in a car park.</w:t>
      </w:r>
    </w:p>
    <w:p w14:paraId="0459AE38" w14:textId="77777777" w:rsidR="005053F6" w:rsidRPr="00034B6C" w:rsidRDefault="005053F6" w:rsidP="00AA7E9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96 of these cars are red.</w:t>
      </w:r>
    </w:p>
    <w:p w14:paraId="0459AE39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at fraction of the cars in the car park are red?</w:t>
      </w:r>
    </w:p>
    <w:p w14:paraId="0459AE3A" w14:textId="77777777" w:rsidR="005053F6" w:rsidRPr="00034B6C" w:rsidRDefault="00AA7E9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Give your fraction in its simplest form.</w:t>
      </w:r>
    </w:p>
    <w:p w14:paraId="0459AE3B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C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D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E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3F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0" w14:textId="77777777" w:rsidR="00964748" w:rsidRDefault="009647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1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42" w14:textId="77777777" w:rsidR="005053F6" w:rsidRDefault="00D66048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43" w14:textId="77777777" w:rsidR="00AA7E93" w:rsidRPr="00034B6C" w:rsidRDefault="00AA7E93" w:rsidP="00AA7E9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44" w14:textId="77777777" w:rsidR="009A38FB" w:rsidRDefault="00BE0D27" w:rsidP="00AA7E9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E0D27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0459B045">
          <v:shape id="_x0000_i1035" type="#_x0000_t75" style="width:12pt;height:33pt" o:ole="">
            <v:imagedata r:id="rId30" o:title=""/>
          </v:shape>
          <o:OLEObject Type="Embed" ProgID="Equation.DSMT4" ShapeID="_x0000_i1035" DrawAspect="Content" ObjectID="_1745763341" r:id="rId31"/>
        </w:object>
      </w:r>
      <w:r w:rsidR="00AA7E93">
        <w:rPr>
          <w:rFonts w:ascii="Times New Roman" w:hAnsi="Times New Roman"/>
          <w:sz w:val="24"/>
          <w:szCs w:val="24"/>
          <w:lang w:eastAsia="en-GB"/>
        </w:rPr>
        <w:t xml:space="preserve"> of a </w:t>
      </w:r>
      <w:r>
        <w:rPr>
          <w:rFonts w:ascii="Times New Roman" w:hAnsi="Times New Roman"/>
          <w:sz w:val="24"/>
          <w:szCs w:val="24"/>
          <w:lang w:eastAsia="en-GB"/>
        </w:rPr>
        <w:t>number is 8</w:t>
      </w:r>
      <w:r w:rsidR="00782CF1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45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What is the number?</w:t>
      </w:r>
    </w:p>
    <w:p w14:paraId="0459AE46" w14:textId="77777777"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7" w14:textId="77777777"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8" w14:textId="77777777"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9" w14:textId="77777777" w:rsidR="00E727A3" w:rsidRDefault="00E727A3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A" w14:textId="77777777" w:rsidR="00CF0C65" w:rsidRDefault="00CF0C65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B" w14:textId="77777777" w:rsidR="00BE0D27" w:rsidRDefault="00BE0D2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4C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4D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4E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4F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E80" w14:textId="164F36DD" w:rsidR="005053F6" w:rsidRDefault="00AA7E93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14:paraId="0459AE81" w14:textId="77777777" w:rsidR="005B106E" w:rsidRDefault="00812C44" w:rsidP="005B106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pict w14:anchorId="0459B046">
          <v:shape id="_x0000_i1036" type="#_x0000_t75" style="width:375pt;height:376.5pt">
            <v:imagedata r:id="rId32" o:title=""/>
          </v:shape>
        </w:pict>
      </w:r>
    </w:p>
    <w:p w14:paraId="0459AE82" w14:textId="77777777" w:rsidR="0089161C" w:rsidRPr="00034B6C" w:rsidRDefault="0089161C" w:rsidP="0089161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83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84" w14:textId="77777777" w:rsidR="00B51047" w:rsidRDefault="00B51047" w:rsidP="009A38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85" w14:textId="77777777" w:rsidR="005053F6" w:rsidRPr="00034B6C" w:rsidRDefault="00D66048" w:rsidP="009A38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.............. , ............................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</w:p>
    <w:p w14:paraId="0459AE86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87" w14:textId="77777777" w:rsidR="005B106E" w:rsidRPr="00034B6C" w:rsidRDefault="005B106E" w:rsidP="005B106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Plot</w:t>
      </w:r>
      <w:r w:rsidR="00B51047">
        <w:rPr>
          <w:rFonts w:ascii="Times New Roman" w:hAnsi="Times New Roman"/>
          <w:sz w:val="24"/>
          <w:szCs w:val="24"/>
          <w:lang w:eastAsia="en-GB"/>
        </w:rPr>
        <w:t xml:space="preserve"> the point (</w:t>
      </w:r>
      <w:r w:rsidR="00B51047" w:rsidRPr="00B51047">
        <w:rPr>
          <w:rFonts w:ascii="Times New Roman" w:eastAsia="MS Gothic" w:hAnsi="Times New Roman"/>
          <w:color w:val="000000"/>
          <w:sz w:val="24"/>
        </w:rPr>
        <w:t>−</w:t>
      </w:r>
      <w:r w:rsidR="00B51047">
        <w:rPr>
          <w:rFonts w:ascii="Times New Roman" w:eastAsia="MS Gothic" w:hAnsi="Times New Roman"/>
          <w:color w:val="000000"/>
          <w:sz w:val="24"/>
        </w:rPr>
        <w:t xml:space="preserve">4, </w:t>
      </w:r>
      <w:r w:rsidR="00B51047" w:rsidRPr="00B51047">
        <w:rPr>
          <w:rFonts w:ascii="Times New Roman" w:eastAsia="MS Gothic" w:hAnsi="Times New Roman"/>
          <w:color w:val="000000"/>
          <w:sz w:val="24"/>
        </w:rPr>
        <w:t>−</w:t>
      </w:r>
      <w:r w:rsidR="00B51047">
        <w:rPr>
          <w:rFonts w:ascii="Times New Roman" w:eastAsia="MS Gothic" w:hAnsi="Times New Roman"/>
          <w:color w:val="000000"/>
          <w:sz w:val="24"/>
        </w:rPr>
        <w:t>3</w:t>
      </w:r>
      <w:r w:rsidR="002A7AD3">
        <w:rPr>
          <w:rFonts w:ascii="Times New Roman" w:eastAsia="MS Gothic" w:hAnsi="Times New Roman"/>
          <w:color w:val="000000"/>
          <w:sz w:val="24"/>
        </w:rPr>
        <w:t>)</w:t>
      </w:r>
    </w:p>
    <w:p w14:paraId="0459AE88" w14:textId="77777777" w:rsidR="005053F6" w:rsidRPr="00034B6C" w:rsidRDefault="005B106E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Label your point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89" w14:textId="77777777" w:rsidR="002A7AD3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8A" w14:textId="77777777" w:rsidR="005053F6" w:rsidRPr="00045964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On the grid, draw the line with equation </w:t>
      </w:r>
      <w:r w:rsidR="00045964"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045964">
        <w:rPr>
          <w:rFonts w:ascii="Times New Roman" w:hAnsi="Times New Roman"/>
          <w:iCs/>
          <w:sz w:val="24"/>
          <w:szCs w:val="24"/>
          <w:lang w:eastAsia="en-GB"/>
        </w:rPr>
        <w:t xml:space="preserve"> = 3</w:t>
      </w:r>
    </w:p>
    <w:p w14:paraId="0459AE8B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8C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8D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E8E" w14:textId="77777777" w:rsidR="005B106E" w:rsidRDefault="005B106E" w:rsidP="009A38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B4" w14:textId="4B3B929D" w:rsidR="005053F6" w:rsidRPr="00273A48" w:rsidRDefault="005B106E" w:rsidP="00D12F9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= 2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="00273A48" w:rsidRPr="00273A48">
        <w:rPr>
          <w:rFonts w:ascii="Times New Roman" w:hAnsi="Times New Roman"/>
          <w:i/>
          <w:iCs/>
          <w:sz w:val="24"/>
          <w:szCs w:val="24"/>
          <w:vertAlign w:val="superscript"/>
          <w:lang w:eastAsia="en-GB"/>
        </w:rPr>
        <w:t>2</w:t>
      </w:r>
      <w:r w:rsidR="00273A4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273A48">
        <w:rPr>
          <w:rFonts w:ascii="Times New Roman" w:eastAsia="MS Gothic" w:hAnsi="Times New Roman"/>
          <w:color w:val="000000"/>
          <w:sz w:val="24"/>
        </w:rPr>
        <w:t>– 7</w:t>
      </w:r>
      <w:r w:rsidR="00273A48">
        <w:rPr>
          <w:rFonts w:ascii="Times New Roman" w:eastAsia="MS Gothic" w:hAnsi="Times New Roman"/>
          <w:i/>
          <w:color w:val="000000"/>
          <w:sz w:val="24"/>
        </w:rPr>
        <w:t>t</w:t>
      </w:r>
    </w:p>
    <w:p w14:paraId="0459AEB5" w14:textId="77777777" w:rsidR="005053F6" w:rsidRPr="00AF5363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="00AF5363">
        <w:rPr>
          <w:rFonts w:ascii="Times New Roman" w:hAnsi="Times New Roman"/>
          <w:iCs/>
          <w:sz w:val="24"/>
          <w:szCs w:val="24"/>
          <w:lang w:eastAsia="en-GB"/>
        </w:rPr>
        <w:t xml:space="preserve"> = </w:t>
      </w:r>
      <w:r w:rsidR="00AF5363">
        <w:rPr>
          <w:rFonts w:ascii="Times New Roman" w:eastAsia="MS Gothic" w:hAnsi="Times New Roman"/>
          <w:color w:val="000000"/>
          <w:sz w:val="24"/>
        </w:rPr>
        <w:t>–3</w:t>
      </w:r>
    </w:p>
    <w:p w14:paraId="0459AEB6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7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8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9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A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B" w14:textId="77777777" w:rsidR="00483A1C" w:rsidRDefault="00483A1C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BC" w14:textId="77777777" w:rsidR="005053F6" w:rsidRPr="00034B6C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>=</w:t>
      </w:r>
      <w:r w:rsidR="00D66048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BD" w14:textId="77777777" w:rsidR="005053F6" w:rsidRPr="00034B6C" w:rsidRDefault="00D66048" w:rsidP="006C3C2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BE" w14:textId="77777777" w:rsidR="006C3C25" w:rsidRPr="00483A1C" w:rsidRDefault="006C3C25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C85763">
        <w:rPr>
          <w:rFonts w:ascii="Times New Roman" w:hAnsi="Times New Roman"/>
          <w:sz w:val="24"/>
          <w:szCs w:val="24"/>
          <w:lang w:eastAsia="en-GB"/>
        </w:rPr>
        <w:t>Solve</w:t>
      </w:r>
      <w:r w:rsidR="00483A1C">
        <w:rPr>
          <w:rFonts w:ascii="Times New Roman" w:hAnsi="Times New Roman"/>
          <w:sz w:val="24"/>
          <w:szCs w:val="24"/>
          <w:lang w:eastAsia="en-GB"/>
        </w:rPr>
        <w:t xml:space="preserve"> 4(</w:t>
      </w:r>
      <w:r w:rsidR="00483A1C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483A1C">
        <w:rPr>
          <w:rFonts w:ascii="Times New Roman" w:hAnsi="Times New Roman"/>
          <w:sz w:val="24"/>
          <w:szCs w:val="24"/>
          <w:lang w:eastAsia="en-GB"/>
        </w:rPr>
        <w:t xml:space="preserve"> + 3) = 9</w:t>
      </w:r>
      <w:r w:rsidR="00483A1C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483A1C" w:rsidRPr="00483A1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83A1C" w:rsidRPr="00483A1C">
        <w:rPr>
          <w:rFonts w:ascii="Times New Roman" w:eastAsia="MS Gothic" w:hAnsi="Times New Roman"/>
          <w:color w:val="000000"/>
          <w:sz w:val="24"/>
        </w:rPr>
        <w:t>–</w:t>
      </w:r>
      <w:r w:rsidR="00483A1C">
        <w:rPr>
          <w:rFonts w:ascii="Times New Roman" w:eastAsia="MS Gothic" w:hAnsi="Times New Roman"/>
          <w:color w:val="000000"/>
          <w:sz w:val="24"/>
        </w:rPr>
        <w:t xml:space="preserve"> 10</w:t>
      </w:r>
    </w:p>
    <w:p w14:paraId="0459AEBF" w14:textId="77777777" w:rsidR="005053F6" w:rsidRPr="00034B6C" w:rsidRDefault="00C85763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Show clear algebraic working.</w:t>
      </w:r>
    </w:p>
    <w:p w14:paraId="0459AEC0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1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2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3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4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5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6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7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8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9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A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B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C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D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E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CF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D0" w14:textId="77777777" w:rsidR="00253167" w:rsidRDefault="00253167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0459AED1" w14:textId="77777777" w:rsidR="005053F6" w:rsidRPr="00034B6C" w:rsidRDefault="005053F6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034B6C">
        <w:rPr>
          <w:rFonts w:ascii="Times New Roman" w:hAnsi="Times New Roman"/>
          <w:sz w:val="24"/>
          <w:szCs w:val="24"/>
          <w:lang w:eastAsia="en-GB"/>
        </w:rPr>
        <w:t>=</w:t>
      </w:r>
      <w:r w:rsidR="00D66048"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D2" w14:textId="77777777" w:rsidR="005053F6" w:rsidRDefault="00D66048" w:rsidP="00C857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D3" w14:textId="77777777" w:rsidR="00C85763" w:rsidRPr="00034B6C" w:rsidRDefault="00C85763" w:rsidP="00C857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ED4" w14:textId="77777777" w:rsidR="005053F6" w:rsidRDefault="005053F6" w:rsidP="008301E7">
      <w:pPr>
        <w:autoSpaceDE w:val="0"/>
        <w:autoSpaceDN w:val="0"/>
        <w:adjustRightInd w:val="0"/>
        <w:spacing w:after="0" w:line="276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034B6C">
        <w:rPr>
          <w:rFonts w:ascii="Times New Roman" w:hAnsi="Times New Roman"/>
          <w:sz w:val="24"/>
          <w:szCs w:val="24"/>
          <w:lang w:eastAsia="en-GB"/>
        </w:rPr>
        <w:t>is an integer.</w:t>
      </w:r>
    </w:p>
    <w:p w14:paraId="0459AED5" w14:textId="77777777" w:rsidR="00C85763" w:rsidRPr="008C4F5D" w:rsidRDefault="00253167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4"/>
          <w:lang w:eastAsia="en-GB"/>
        </w:rPr>
      </w:pPr>
      <w:r w:rsidRPr="00253167">
        <w:rPr>
          <w:rFonts w:ascii="Times New Roman" w:eastAsia="MS Gothic" w:hAnsi="Times New Roman"/>
          <w:color w:val="000000"/>
          <w:sz w:val="24"/>
        </w:rPr>
        <w:t>−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2 </w:t>
      </w:r>
      <w:r w:rsidR="009827CB" w:rsidRPr="009827CB">
        <w:rPr>
          <w:rFonts w:ascii="Times New Roman" w:hAnsi="Times New Roman"/>
          <w:color w:val="000000"/>
          <w:sz w:val="24"/>
        </w:rPr>
        <w:t>&lt;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</w:t>
      </w:r>
      <w:r w:rsidR="008C4F5D">
        <w:rPr>
          <w:rFonts w:ascii="Times New Roman" w:eastAsia="MS Gothic" w:hAnsi="Times New Roman"/>
          <w:i/>
          <w:color w:val="000000"/>
          <w:sz w:val="24"/>
        </w:rPr>
        <w:t>y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</w:t>
      </w:r>
      <w:r w:rsidR="009827CB" w:rsidRPr="009827CB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8C4F5D">
        <w:rPr>
          <w:rFonts w:ascii="Times New Roman" w:eastAsia="MS Gothic" w:hAnsi="Times New Roman"/>
          <w:color w:val="000000"/>
          <w:sz w:val="24"/>
        </w:rPr>
        <w:t xml:space="preserve"> 3</w:t>
      </w:r>
    </w:p>
    <w:p w14:paraId="0459AED6" w14:textId="77777777" w:rsidR="0090246B" w:rsidRPr="00034B6C" w:rsidRDefault="0090246B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459AED7" w14:textId="77777777" w:rsidR="005053F6" w:rsidRPr="00034B6C" w:rsidRDefault="00D66048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 xml:space="preserve">Write down all the possible values of </w:t>
      </w:r>
      <w:r w:rsidR="005053F6" w:rsidRPr="00034B6C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ED8" w14:textId="77777777"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D9" w14:textId="77777777"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DA" w14:textId="77777777"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DB" w14:textId="77777777" w:rsidR="00556DDF" w:rsidRDefault="00556DDF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EDC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</w:t>
      </w:r>
    </w:p>
    <w:p w14:paraId="0459AEDD" w14:textId="77777777" w:rsidR="005053F6" w:rsidRPr="00034B6C" w:rsidRDefault="00D66048" w:rsidP="00034B6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DE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EDF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4E6A38B" w14:textId="77777777" w:rsidR="004B6B22" w:rsidRPr="009F7EB9" w:rsidRDefault="0090246B" w:rsidP="004B6B2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4B6B22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4B6B22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4B6B2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B6B22" w:rsidRPr="00034B6C">
        <w:rPr>
          <w:rFonts w:ascii="Times New Roman" w:hAnsi="Times New Roman"/>
          <w:sz w:val="24"/>
          <w:szCs w:val="24"/>
          <w:lang w:eastAsia="en-GB"/>
        </w:rPr>
        <w:t xml:space="preserve">Point </w:t>
      </w:r>
      <w:r w:rsidR="004B6B22" w:rsidRPr="00034B6C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4B6B22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="004B6B22">
        <w:rPr>
          <w:rFonts w:ascii="Times New Roman" w:hAnsi="Times New Roman"/>
          <w:iCs/>
          <w:sz w:val="24"/>
          <w:szCs w:val="24"/>
          <w:lang w:eastAsia="en-GB"/>
        </w:rPr>
        <w:t>has coordinates (</w:t>
      </w:r>
      <w:r w:rsidR="004B6B22" w:rsidRPr="009F7EB9">
        <w:rPr>
          <w:rFonts w:ascii="Times New Roman" w:eastAsia="MS Gothic" w:hAnsi="Times New Roman"/>
          <w:color w:val="000000"/>
          <w:sz w:val="24"/>
        </w:rPr>
        <w:t>−</w:t>
      </w:r>
      <w:r w:rsidR="004B6B22">
        <w:rPr>
          <w:rFonts w:ascii="Times New Roman" w:eastAsia="MS Gothic" w:hAnsi="Times New Roman"/>
          <w:color w:val="000000"/>
          <w:sz w:val="24"/>
        </w:rPr>
        <w:t>4, 9)</w:t>
      </w:r>
    </w:p>
    <w:p w14:paraId="3F1CE3D6" w14:textId="77777777" w:rsidR="004B6B22" w:rsidRPr="009F7EB9" w:rsidRDefault="004B6B22" w:rsidP="004B6B22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Poin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has coordinates (1, 5)</w:t>
      </w:r>
    </w:p>
    <w:p w14:paraId="525D6880" w14:textId="77777777" w:rsidR="004B6B22" w:rsidRPr="00034B6C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Find the coordinates of the midpoin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647ED595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D4A239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605088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FE3392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0D2A6D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216EE3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A7EBC2" w14:textId="77777777" w:rsidR="004B6B22" w:rsidRPr="00034B6C" w:rsidRDefault="004B6B22" w:rsidP="004B6B2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 , ............................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</w:p>
    <w:p w14:paraId="620C3D87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AA14BE6" w14:textId="77777777" w:rsidR="004B6B22" w:rsidRPr="00034B6C" w:rsidRDefault="004B6B22" w:rsidP="004B6B2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F2B" w14:textId="05B096EF" w:rsidR="00D63DBC" w:rsidRDefault="00D63DBC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9B1435" w14:textId="726316BC" w:rsidR="004B6B22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6C1033" w14:textId="72B64F90" w:rsidR="004B6B22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7173BC0" w14:textId="315C1915" w:rsidR="004B6B22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3AF66C" w14:textId="320C6520" w:rsidR="004B6B22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9058F0" w14:textId="77777777" w:rsidR="004B6B22" w:rsidRDefault="004B6B22" w:rsidP="004B6B2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F2C" w14:textId="77777777" w:rsidR="005053F6" w:rsidRPr="00034B6C" w:rsidRDefault="005053F6" w:rsidP="0007208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07208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re are 6 batteries in a small packet of batteries.</w:t>
      </w:r>
    </w:p>
    <w:p w14:paraId="0459AF2D" w14:textId="77777777"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re are 9 batteries in a large packet of batteries.</w:t>
      </w:r>
    </w:p>
    <w:p w14:paraId="0459AF2E" w14:textId="77777777"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how buy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mall packets of batterie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g </w:t>
      </w:r>
      <w:r w:rsidRPr="00034B6C">
        <w:rPr>
          <w:rFonts w:ascii="Times New Roman" w:hAnsi="Times New Roman"/>
          <w:sz w:val="24"/>
          <w:szCs w:val="24"/>
          <w:lang w:eastAsia="en-GB"/>
        </w:rPr>
        <w:t>large packets of batteries.</w:t>
      </w:r>
    </w:p>
    <w:p w14:paraId="0459AF2F" w14:textId="77777777" w:rsidR="005053F6" w:rsidRPr="00034B6C" w:rsidRDefault="005053F6" w:rsidP="00D63D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total number of batteries Chow buys is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F30" w14:textId="77777777"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a formula, in terms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g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, f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F31" w14:textId="77777777"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2" w14:textId="77777777" w:rsidR="008301E7" w:rsidRDefault="008301E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3" w14:textId="77777777"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4" w14:textId="77777777"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5" w14:textId="77777777" w:rsidR="001048F7" w:rsidRDefault="001048F7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6" w14:textId="77777777"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7" w14:textId="77777777"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8" w14:textId="77777777" w:rsidR="00C61338" w:rsidRDefault="00C61338" w:rsidP="001048F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39" w14:textId="77777777" w:rsidR="005053F6" w:rsidRPr="00034B6C" w:rsidRDefault="00D66048" w:rsidP="00D63DB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</w:t>
      </w:r>
    </w:p>
    <w:p w14:paraId="0459AF3A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F3B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F3C" w14:textId="77777777" w:rsidR="00786840" w:rsidRPr="00034B6C" w:rsidRDefault="00D63DBC" w:rsidP="00786840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786840"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78684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86840" w:rsidRPr="00F42646">
        <w:rPr>
          <w:rFonts w:ascii="Kunstler Script" w:hAnsi="Kunstler Script"/>
          <w:b/>
          <w:bCs/>
          <w:sz w:val="24"/>
          <w:szCs w:val="24"/>
          <w:lang w:eastAsia="en-GB"/>
        </w:rPr>
        <w:t>E</w:t>
      </w:r>
      <w:r w:rsidR="00786840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786840" w:rsidRPr="00034B6C">
        <w:rPr>
          <w:rFonts w:ascii="Times New Roman" w:hAnsi="Times New Roman"/>
          <w:sz w:val="24"/>
          <w:szCs w:val="24"/>
          <w:lang w:eastAsia="en-GB"/>
        </w:rPr>
        <w:t>= {4, 5, 6, 7, 8, 9, 10, 11, 12, 13, 14, 15}</w:t>
      </w:r>
    </w:p>
    <w:p w14:paraId="0459AF3D" w14:textId="77777777"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>= {multiples of 5}</w:t>
      </w:r>
    </w:p>
    <w:p w14:paraId="0459AF3E" w14:textId="77777777"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>= {odd numbers}</w:t>
      </w:r>
    </w:p>
    <w:p w14:paraId="0459AF3F" w14:textId="77777777"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List the members of the set</w:t>
      </w:r>
    </w:p>
    <w:p w14:paraId="0459AF40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470CC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 w14:anchorId="0459B048">
          <v:shape id="_x0000_i1037" type="#_x0000_t75" style="width:12.75pt;height:9.75pt" o:ole="">
            <v:imagedata r:id="rId33" o:title=""/>
          </v:shape>
          <o:OLEObject Type="Embed" ProgID="Equation.DSMT4" ShapeID="_x0000_i1037" DrawAspect="Content" ObjectID="_1745763342" r:id="rId34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0459AF41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2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3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4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0459AF45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ind w:firstLine="425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>
        <w:rPr>
          <w:rFonts w:ascii="Times New Roman" w:hAnsi="Times New Roman"/>
          <w:sz w:val="24"/>
          <w:szCs w:val="24"/>
          <w:lang w:eastAsia="en-GB"/>
        </w:rPr>
        <w:t>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8470CC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20" w14:anchorId="0459B049">
          <v:shape id="_x0000_i1038" type="#_x0000_t75" style="width:12.75pt;height:11.25pt" o:ole="">
            <v:imagedata r:id="rId35" o:title=""/>
          </v:shape>
          <o:OLEObject Type="Embed" ProgID="Equation.DSMT4" ShapeID="_x0000_i1038" DrawAspect="Content" ObjectID="_1745763343" r:id="rId36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0459AF46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7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8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9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0459AF4A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F4B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F4C" w14:textId="77777777"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has 6 members 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6D0F87">
        <w:rPr>
          <w:rFonts w:ascii="Times New Roman" w:hAnsi="Times New Roman"/>
          <w:position w:val="-4"/>
          <w:sz w:val="24"/>
          <w:szCs w:val="24"/>
          <w:lang w:eastAsia="en-GB"/>
        </w:rPr>
        <w:object w:dxaOrig="260" w:dyaOrig="200" w14:anchorId="0459B04A">
          <v:shape id="_x0000_i1039" type="#_x0000_t75" style="width:12.75pt;height:9.75pt" o:ole="">
            <v:imagedata r:id="rId37" o:title=""/>
          </v:shape>
          <o:OLEObject Type="Embed" ProgID="Equation.DSMT4" ShapeID="_x0000_i1039" DrawAspect="Content" ObjectID="_1745763344" r:id="rId38"/>
        </w:objec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6D0F87">
        <w:rPr>
          <w:rFonts w:ascii="Times New Roman" w:hAnsi="Times New Roman"/>
          <w:position w:val="-6"/>
          <w:sz w:val="24"/>
          <w:szCs w:val="24"/>
          <w:lang w:eastAsia="en-GB"/>
        </w:rPr>
        <w:object w:dxaOrig="260" w:dyaOrig="280" w14:anchorId="0459B04B">
          <v:shape id="_x0000_i1040" type="#_x0000_t75" style="width:12.75pt;height:14.25pt" o:ole="">
            <v:imagedata r:id="rId39" o:title=""/>
          </v:shape>
          <o:OLEObject Type="Embed" ProgID="Equation.DSMT4" ShapeID="_x0000_i1040" DrawAspect="Content" ObjectID="_1745763345" r:id="rId40"/>
        </w:object>
      </w:r>
    </w:p>
    <w:p w14:paraId="0459AF4D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List the members of se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C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0459AF4E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4F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50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51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0459AF52" w14:textId="77777777" w:rsidR="00786840" w:rsidRPr="00034B6C" w:rsidRDefault="00786840" w:rsidP="0078684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F53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D43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F54" w14:textId="77777777" w:rsidR="00786840" w:rsidRPr="00034B6C" w:rsidRDefault="00786840" w:rsidP="007868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AF55" w14:textId="77777777" w:rsidR="00786840" w:rsidRDefault="00786840" w:rsidP="0078684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59AF56" w14:textId="77777777" w:rsidR="00786840" w:rsidRPr="0000779B" w:rsidRDefault="00786840" w:rsidP="00786840">
      <w:pPr>
        <w:tabs>
          <w:tab w:val="left" w:pos="0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Find the lowest common multiple </w:t>
      </w:r>
      <w:r w:rsidRPr="004F359F">
        <w:rPr>
          <w:rFonts w:ascii="Times New Roman" w:hAnsi="Times New Roman"/>
          <w:sz w:val="24"/>
          <w:szCs w:val="24"/>
        </w:rPr>
        <w:t>(</w:t>
      </w:r>
      <w:r w:rsidRPr="0000779B">
        <w:rPr>
          <w:rFonts w:ascii="Times New Roman" w:hAnsi="Times New Roman"/>
          <w:sz w:val="24"/>
          <w:szCs w:val="24"/>
        </w:rPr>
        <w:t>LCM</w:t>
      </w:r>
      <w:r w:rsidRPr="004F359F">
        <w:rPr>
          <w:rFonts w:ascii="Times New Roman" w:hAnsi="Times New Roman"/>
          <w:sz w:val="24"/>
          <w:szCs w:val="24"/>
        </w:rPr>
        <w:t>)</w:t>
      </w:r>
      <w:r w:rsidRPr="0000779B">
        <w:rPr>
          <w:rFonts w:ascii="Times New Roman" w:hAnsi="Times New Roman"/>
          <w:sz w:val="24"/>
          <w:szCs w:val="24"/>
        </w:rPr>
        <w:t xml:space="preserve"> of 20, 30 and 45</w:t>
      </w:r>
      <w:r>
        <w:rPr>
          <w:rFonts w:ascii="Times New Roman" w:hAnsi="Times New Roman"/>
          <w:sz w:val="24"/>
          <w:szCs w:val="24"/>
        </w:rPr>
        <w:t>.</w:t>
      </w:r>
    </w:p>
    <w:p w14:paraId="0459AF57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8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9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A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B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C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D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E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5F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0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1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2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3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4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5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6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7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8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</w:p>
    <w:p w14:paraId="0459AF69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459AF6A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459AF6B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459AF6C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0459AF6D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6</w:t>
      </w:r>
      <w:r w:rsidRPr="00D54D45">
        <w:rPr>
          <w:rFonts w:ascii="Times New Roman" w:hAnsi="Times New Roman"/>
          <w:b/>
          <w:bCs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The first four terms of an arithmetic sequence are</w:t>
      </w:r>
    </w:p>
    <w:p w14:paraId="0459AF6E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6F" w14:textId="77777777" w:rsidR="00786840" w:rsidRPr="00D54D45" w:rsidRDefault="00786840" w:rsidP="00786840">
      <w:pPr>
        <w:tabs>
          <w:tab w:val="left" w:pos="1134"/>
          <w:tab w:val="left" w:pos="2268"/>
          <w:tab w:val="left" w:pos="3402"/>
          <w:tab w:val="left" w:pos="453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ab/>
      </w:r>
      <w:r w:rsidRPr="00D54D45">
        <w:rPr>
          <w:rFonts w:ascii="Times New Roman" w:hAnsi="Times New Roman"/>
          <w:sz w:val="24"/>
          <w:szCs w:val="24"/>
        </w:rPr>
        <w:t>17</w:t>
      </w:r>
    </w:p>
    <w:p w14:paraId="0459AF70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1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(</w:t>
      </w:r>
      <w:r w:rsidRPr="00D54D45">
        <w:rPr>
          <w:rFonts w:ascii="Times New Roman" w:hAnsi="Times New Roman"/>
          <w:i/>
          <w:sz w:val="24"/>
          <w:szCs w:val="24"/>
        </w:rPr>
        <w:t>a</w:t>
      </w:r>
      <w:r w:rsidRPr="00D54D45">
        <w:rPr>
          <w:rFonts w:ascii="Times New Roman" w:hAnsi="Times New Roman"/>
          <w:sz w:val="24"/>
          <w:szCs w:val="24"/>
        </w:rPr>
        <w:t>)</w:t>
      </w:r>
      <w:r w:rsidRPr="00D54D45">
        <w:rPr>
          <w:rFonts w:ascii="Times New Roman" w:hAnsi="Times New Roman"/>
          <w:sz w:val="24"/>
          <w:szCs w:val="24"/>
        </w:rPr>
        <w:tab/>
        <w:t xml:space="preserve">Write down an expression, in terms of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 xml:space="preserve">, for the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>th term.</w:t>
      </w:r>
    </w:p>
    <w:p w14:paraId="0459AF72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3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4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5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6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7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459AF78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(2)</w:t>
      </w:r>
    </w:p>
    <w:p w14:paraId="0459AF79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(</w:t>
      </w:r>
      <w:r w:rsidRPr="00D54D45">
        <w:rPr>
          <w:rFonts w:ascii="Times New Roman" w:hAnsi="Times New Roman"/>
          <w:i/>
          <w:sz w:val="24"/>
          <w:szCs w:val="24"/>
        </w:rPr>
        <w:t>b</w:t>
      </w:r>
      <w:r w:rsidRPr="00D54D45">
        <w:rPr>
          <w:rFonts w:ascii="Times New Roman" w:hAnsi="Times New Roman"/>
          <w:sz w:val="24"/>
          <w:szCs w:val="24"/>
        </w:rPr>
        <w:t>)</w:t>
      </w:r>
      <w:r w:rsidRPr="00D54D45">
        <w:rPr>
          <w:rFonts w:ascii="Times New Roman" w:hAnsi="Times New Roman"/>
          <w:sz w:val="24"/>
          <w:szCs w:val="24"/>
        </w:rPr>
        <w:tab/>
        <w:t xml:space="preserve">Write down an expression, in terms of </w:t>
      </w:r>
      <w:r w:rsidRPr="00D54D45">
        <w:rPr>
          <w:rFonts w:ascii="Times New Roman" w:hAnsi="Times New Roman"/>
          <w:i/>
          <w:iCs/>
          <w:sz w:val="24"/>
          <w:szCs w:val="24"/>
        </w:rPr>
        <w:t>n</w:t>
      </w:r>
      <w:r w:rsidRPr="00D54D45">
        <w:rPr>
          <w:rFonts w:ascii="Times New Roman" w:hAnsi="Times New Roman"/>
          <w:sz w:val="24"/>
          <w:szCs w:val="24"/>
        </w:rPr>
        <w:t>, for the (</w:t>
      </w:r>
      <w:r w:rsidRPr="00D54D45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D54D45">
        <w:rPr>
          <w:rFonts w:ascii="Times New Roman" w:hAnsi="Times New Roman"/>
          <w:sz w:val="24"/>
          <w:szCs w:val="24"/>
        </w:rPr>
        <w:t xml:space="preserve">+ </w:t>
      </w:r>
      <w:proofErr w:type="gramStart"/>
      <w:r w:rsidRPr="00D54D45">
        <w:rPr>
          <w:rFonts w:ascii="Times New Roman" w:hAnsi="Times New Roman"/>
          <w:sz w:val="24"/>
          <w:szCs w:val="24"/>
        </w:rPr>
        <w:t>1)</w:t>
      </w:r>
      <w:proofErr w:type="spellStart"/>
      <w:r w:rsidRPr="00D54D45">
        <w:rPr>
          <w:rFonts w:ascii="Times New Roman" w:hAnsi="Times New Roman"/>
          <w:sz w:val="24"/>
          <w:szCs w:val="24"/>
        </w:rPr>
        <w:t>th</w:t>
      </w:r>
      <w:proofErr w:type="spellEnd"/>
      <w:proofErr w:type="gramEnd"/>
      <w:r w:rsidRPr="00D54D45">
        <w:rPr>
          <w:rFonts w:ascii="Times New Roman" w:hAnsi="Times New Roman"/>
          <w:sz w:val="24"/>
          <w:szCs w:val="24"/>
        </w:rPr>
        <w:t xml:space="preserve"> term.</w:t>
      </w:r>
    </w:p>
    <w:p w14:paraId="0459AF7A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B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C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D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E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7F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0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1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2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3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4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459AF85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(1)</w:t>
      </w:r>
    </w:p>
    <w:p w14:paraId="0459AF86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54D45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14:paraId="0459AF87" w14:textId="77777777" w:rsidR="00786840" w:rsidRPr="00D54D45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D54D4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459AF88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7</w:t>
      </w:r>
    </w:p>
    <w:p w14:paraId="0459AF89" w14:textId="77777777" w:rsidR="00786840" w:rsidRPr="0000779B" w:rsidRDefault="00812C44" w:rsidP="00786840">
      <w:pPr>
        <w:tabs>
          <w:tab w:val="left" w:pos="426"/>
        </w:tabs>
        <w:autoSpaceDE w:val="0"/>
        <w:autoSpaceDN w:val="0"/>
        <w:adjustRightInd w:val="0"/>
        <w:spacing w:after="0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pict w14:anchorId="0459B04C">
          <v:shape id="_x0000_i1041" type="#_x0000_t75" style="width:280.5pt;height:279pt">
            <v:imagedata r:id="rId41" o:title=""/>
          </v:shape>
        </w:pict>
      </w:r>
    </w:p>
    <w:p w14:paraId="0459AF8A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B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a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On the grid, translate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>by the vector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4C56">
        <w:rPr>
          <w:rFonts w:ascii="Times New Roman" w:hAnsi="Times New Roman"/>
          <w:position w:val="-30"/>
          <w:sz w:val="24"/>
          <w:szCs w:val="24"/>
        </w:rPr>
        <w:object w:dxaOrig="420" w:dyaOrig="720" w14:anchorId="0459B04D">
          <v:shape id="_x0000_i1042" type="#_x0000_t75" style="width:21pt;height:36pt" o:ole="">
            <v:imagedata r:id="rId42" o:title=""/>
          </v:shape>
          <o:OLEObject Type="Embed" ProgID="Equation.DSMT4" ShapeID="_x0000_i1042" DrawAspect="Content" ObjectID="_1745763346" r:id="rId4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0459AF8C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459AF8D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4F359F">
        <w:rPr>
          <w:rFonts w:ascii="Times New Roman" w:hAnsi="Times New Roman"/>
          <w:sz w:val="24"/>
          <w:szCs w:val="24"/>
        </w:rPr>
        <w:t>(</w:t>
      </w:r>
      <w:r w:rsidRPr="00B73DCD">
        <w:rPr>
          <w:rFonts w:ascii="Times New Roman" w:hAnsi="Times New Roman"/>
          <w:i/>
          <w:sz w:val="24"/>
          <w:szCs w:val="24"/>
        </w:rPr>
        <w:t>b</w:t>
      </w:r>
      <w:r w:rsidRPr="004F359F">
        <w:rPr>
          <w:rFonts w:ascii="Times New Roman" w:hAnsi="Times New Roman"/>
          <w:sz w:val="24"/>
          <w:szCs w:val="24"/>
        </w:rPr>
        <w:t>)</w:t>
      </w:r>
      <w:r w:rsidRPr="00B73DCD">
        <w:rPr>
          <w:rFonts w:ascii="Times New Roman" w:hAnsi="Times New Roman"/>
          <w:i/>
          <w:sz w:val="24"/>
          <w:szCs w:val="24"/>
        </w:rPr>
        <w:tab/>
      </w:r>
      <w:r w:rsidRPr="0000779B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00779B">
        <w:rPr>
          <w:rFonts w:ascii="Times New Roman" w:hAnsi="Times New Roman"/>
          <w:sz w:val="24"/>
          <w:szCs w:val="24"/>
        </w:rPr>
        <w:t xml:space="preserve">onto triangle </w:t>
      </w:r>
      <w:r w:rsidRPr="0000779B">
        <w:rPr>
          <w:rFonts w:ascii="Times New Roman" w:hAnsi="Times New Roman"/>
          <w:b/>
          <w:bCs/>
          <w:sz w:val="24"/>
          <w:szCs w:val="24"/>
        </w:rPr>
        <w:t>B</w:t>
      </w:r>
      <w:r w:rsidRPr="0000779B">
        <w:rPr>
          <w:rFonts w:ascii="Times New Roman" w:hAnsi="Times New Roman"/>
          <w:sz w:val="24"/>
          <w:szCs w:val="24"/>
        </w:rPr>
        <w:t>.</w:t>
      </w:r>
    </w:p>
    <w:p w14:paraId="0459AF8E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AF8F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0459AF90" w14:textId="77777777" w:rsidR="00786840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14:paraId="0459AF91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</w:t>
      </w:r>
      <w:r w:rsidRPr="0000779B">
        <w:rPr>
          <w:rFonts w:ascii="Times New Roman" w:hAnsi="Times New Roman"/>
          <w:sz w:val="24"/>
          <w:szCs w:val="24"/>
        </w:rPr>
        <w:t>........................................</w:t>
      </w:r>
    </w:p>
    <w:p w14:paraId="0459AF92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0459AF93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F359F">
        <w:rPr>
          <w:rFonts w:ascii="Times New Roman" w:hAnsi="Times New Roman"/>
          <w:b/>
          <w:bCs/>
          <w:sz w:val="24"/>
          <w:szCs w:val="24"/>
        </w:rPr>
        <w:t>(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7</w:t>
      </w:r>
      <w:r w:rsidRPr="0000779B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0459AF94" w14:textId="77777777" w:rsidR="00786840" w:rsidRPr="0000779B" w:rsidRDefault="00786840" w:rsidP="00786840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  <w:r w:rsidRPr="0000779B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459AF95" w14:textId="77777777" w:rsidR="005053F6" w:rsidRPr="00034B6C" w:rsidRDefault="00786840" w:rsidP="0078684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863BB4">
        <w:rPr>
          <w:rFonts w:ascii="Times New Roman" w:hAnsi="Times New Roman"/>
          <w:sz w:val="24"/>
          <w:szCs w:val="24"/>
          <w:lang w:eastAsia="en-GB"/>
        </w:rPr>
        <w:tab/>
      </w:r>
      <w:r w:rsidR="00D63DBC">
        <w:rPr>
          <w:rFonts w:ascii="Times New Roman" w:hAnsi="Times New Roman"/>
          <w:sz w:val="24"/>
          <w:szCs w:val="24"/>
          <w:lang w:eastAsia="en-GB"/>
        </w:rPr>
        <w:t>Each interior angle</w:t>
      </w:r>
      <w:r w:rsidR="00C21BCB">
        <w:rPr>
          <w:rFonts w:ascii="Times New Roman" w:hAnsi="Times New Roman"/>
          <w:sz w:val="24"/>
          <w:szCs w:val="24"/>
          <w:lang w:eastAsia="en-GB"/>
        </w:rPr>
        <w:t xml:space="preserve"> of a regular polygon is 156</w:t>
      </w:r>
      <w:r w:rsidR="00C21BCB" w:rsidRPr="00C21BCB">
        <w:rPr>
          <w:rFonts w:ascii="Times New Roman" w:hAnsi="Times New Roman"/>
          <w:color w:val="000000"/>
          <w:sz w:val="24"/>
        </w:rPr>
        <w:t>°</w:t>
      </w:r>
    </w:p>
    <w:p w14:paraId="0459AF96" w14:textId="77777777" w:rsidR="005053F6" w:rsidRPr="00034B6C" w:rsidRDefault="005053F6" w:rsidP="005053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number of sides of the polygon.</w:t>
      </w:r>
    </w:p>
    <w:p w14:paraId="0459AF97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8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9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A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B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C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D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9F" w14:textId="2E672415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DFF712" w14:textId="3C164548" w:rsidR="004B6B22" w:rsidRDefault="004B6B22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6CA988" w14:textId="77777777" w:rsidR="004B6B22" w:rsidRDefault="004B6B22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A0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A1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A2" w14:textId="77777777" w:rsidR="00472355" w:rsidRDefault="00472355" w:rsidP="004723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59AFA3" w14:textId="77777777" w:rsidR="005053F6" w:rsidRPr="00034B6C" w:rsidRDefault="00D66048" w:rsidP="00D63DB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="005053F6"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14:paraId="0459AFA4" w14:textId="77777777" w:rsidR="00D66048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D12F90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 w:rsidR="005053F6"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459AFA5" w14:textId="77777777" w:rsidR="005053F6" w:rsidRPr="00034B6C" w:rsidRDefault="00D66048" w:rsidP="00D6604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2EDCD94" w14:textId="77777777" w:rsidR="004B6B22" w:rsidRDefault="004B6B22" w:rsidP="004B6B2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C2774A" w14:textId="77777777" w:rsidR="004B6B22" w:rsidRDefault="004B6B22" w:rsidP="004B6B2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14:paraId="0459AFE7" w14:textId="37F48C98" w:rsidR="00786840" w:rsidRDefault="00786840" w:rsidP="004B6B22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1</w:t>
      </w:r>
      <w:r w:rsidRPr="00EE1BA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1BA5">
        <w:rPr>
          <w:rFonts w:ascii="Times New Roman" w:hAnsi="Times New Roman"/>
          <w:b/>
          <w:bCs/>
          <w:sz w:val="24"/>
          <w:szCs w:val="24"/>
        </w:rPr>
        <w:tab/>
      </w:r>
      <w:r w:rsidRPr="007B45AA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7B45AA">
        <w:rPr>
          <w:rFonts w:ascii="Times New Roman" w:hAnsi="Times New Roman"/>
          <w:color w:val="000000"/>
          <w:sz w:val="24"/>
          <w:szCs w:val="24"/>
        </w:rPr>
        <w:t>)</w:t>
      </w:r>
      <w:r w:rsidRPr="007B45AA">
        <w:rPr>
          <w:rFonts w:ascii="Times New Roman" w:hAnsi="Times New Roman"/>
          <w:color w:val="000000"/>
          <w:sz w:val="24"/>
          <w:szCs w:val="24"/>
        </w:rPr>
        <w:tab/>
        <w:t>Expand and simplif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7B45AA">
        <w:rPr>
          <w:rFonts w:ascii="Times New Roman" w:hAnsi="Times New Roman"/>
          <w:color w:val="000000"/>
          <w:sz w:val="24"/>
          <w:szCs w:val="24"/>
        </w:rPr>
        <w:t>(</w:t>
      </w:r>
      <w:r w:rsidRPr="007B45AA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7B45AA">
        <w:rPr>
          <w:rFonts w:ascii="Times New Roman" w:hAnsi="Times New Roman"/>
          <w:color w:val="000000"/>
          <w:sz w:val="24"/>
          <w:szCs w:val="24"/>
        </w:rPr>
        <w:t xml:space="preserve">+ </w:t>
      </w:r>
      <w:proofErr w:type="gramStart"/>
      <w:r w:rsidRPr="007B45AA">
        <w:rPr>
          <w:rFonts w:ascii="Times New Roman" w:hAnsi="Times New Roman"/>
          <w:color w:val="000000"/>
          <w:sz w:val="24"/>
          <w:szCs w:val="24"/>
        </w:rPr>
        <w:t>10)(</w:t>
      </w:r>
      <w:proofErr w:type="gramEnd"/>
      <w:r w:rsidRPr="007B45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B45AA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7B45AA">
        <w:rPr>
          <w:rFonts w:ascii="Times New Roman" w:hAnsi="Times New Roman"/>
          <w:color w:val="000000"/>
          <w:sz w:val="24"/>
          <w:szCs w:val="24"/>
        </w:rPr>
        <w:t>– 2)</w:t>
      </w:r>
    </w:p>
    <w:p w14:paraId="0459AFE8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9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A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C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D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E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EF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......................................................</w:t>
      </w:r>
    </w:p>
    <w:p w14:paraId="0459AFF0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14:paraId="0459AFF1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7B45AA">
        <w:rPr>
          <w:rFonts w:ascii="Times New Roman" w:hAnsi="Times New Roman"/>
          <w:color w:val="000000"/>
          <w:sz w:val="24"/>
          <w:szCs w:val="24"/>
        </w:rPr>
        <w:t>)</w:t>
      </w:r>
      <w:r w:rsidRPr="007B45AA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Factorise fully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FA62D3">
        <w:rPr>
          <w:rFonts w:ascii="Times New Roman" w:hAnsi="Times New Roman"/>
          <w:sz w:val="24"/>
          <w:szCs w:val="24"/>
        </w:rPr>
        <w:t>20</w:t>
      </w:r>
      <w:r w:rsidRPr="00FA62D3">
        <w:rPr>
          <w:rFonts w:ascii="Times New Roman" w:hAnsi="Times New Roman"/>
          <w:i/>
          <w:iCs/>
          <w:sz w:val="24"/>
          <w:szCs w:val="24"/>
        </w:rPr>
        <w:t>e</w:t>
      </w:r>
      <w:r w:rsidRPr="00FA62D3">
        <w:rPr>
          <w:rFonts w:ascii="Times New Roman" w:hAnsi="Times New Roman"/>
          <w:sz w:val="24"/>
          <w:szCs w:val="24"/>
          <w:vertAlign w:val="superscript"/>
        </w:rPr>
        <w:t>5</w:t>
      </w:r>
      <w:r w:rsidRPr="00FA62D3">
        <w:rPr>
          <w:rFonts w:ascii="Times New Roman" w:hAnsi="Times New Roman"/>
          <w:i/>
          <w:iCs/>
          <w:sz w:val="24"/>
          <w:szCs w:val="24"/>
        </w:rPr>
        <w:t xml:space="preserve">f </w:t>
      </w:r>
      <w:r w:rsidRPr="00FA62D3">
        <w:rPr>
          <w:rFonts w:ascii="Times New Roman" w:hAnsi="Times New Roman"/>
          <w:sz w:val="24"/>
          <w:szCs w:val="24"/>
          <w:vertAlign w:val="superscript"/>
        </w:rPr>
        <w:t>2</w:t>
      </w:r>
      <w:r w:rsidRPr="00FA62D3">
        <w:rPr>
          <w:rFonts w:ascii="Times New Roman" w:hAnsi="Times New Roman"/>
          <w:sz w:val="24"/>
          <w:szCs w:val="24"/>
        </w:rPr>
        <w:t xml:space="preserve"> – 16</w:t>
      </w:r>
      <w:r w:rsidRPr="00FA62D3">
        <w:rPr>
          <w:rFonts w:ascii="Times New Roman" w:hAnsi="Times New Roman"/>
          <w:i/>
          <w:iCs/>
          <w:sz w:val="24"/>
          <w:szCs w:val="24"/>
        </w:rPr>
        <w:t>e</w:t>
      </w:r>
      <w:r w:rsidRPr="00FA62D3">
        <w:rPr>
          <w:rFonts w:ascii="Times New Roman" w:hAnsi="Times New Roman"/>
          <w:sz w:val="24"/>
          <w:szCs w:val="24"/>
          <w:vertAlign w:val="superscript"/>
        </w:rPr>
        <w:t>2</w:t>
      </w:r>
      <w:r w:rsidRPr="00FA62D3">
        <w:rPr>
          <w:rFonts w:ascii="Times New Roman" w:hAnsi="Times New Roman"/>
          <w:i/>
          <w:iCs/>
          <w:sz w:val="24"/>
          <w:szCs w:val="24"/>
        </w:rPr>
        <w:t>f</w:t>
      </w:r>
    </w:p>
    <w:p w14:paraId="0459AFF2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3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4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5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6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7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8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9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 w:rsidRPr="007B45AA">
        <w:rPr>
          <w:rFonts w:ascii="Times New Roman" w:hAnsi="Times New Roman"/>
          <w:color w:val="000000"/>
          <w:sz w:val="24"/>
          <w:szCs w:val="24"/>
        </w:rPr>
        <w:t>......................................................</w:t>
      </w:r>
    </w:p>
    <w:p w14:paraId="0459AFFA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14:paraId="0459AFFB" w14:textId="77777777" w:rsidR="00786840" w:rsidRPr="007B45AA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1</w:t>
      </w: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)</w:t>
      </w:r>
    </w:p>
    <w:p w14:paraId="0459AFFC" w14:textId="77777777" w:rsidR="00786840" w:rsidRPr="007B45AA" w:rsidRDefault="00786840" w:rsidP="00786840">
      <w:pPr>
        <w:tabs>
          <w:tab w:val="left" w:pos="420"/>
          <w:tab w:val="left" w:pos="851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7B45AA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459AFFD" w14:textId="77777777" w:rsidR="00786840" w:rsidRPr="0055321C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ind w:hanging="567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2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3006E0">
        <w:rPr>
          <w:rFonts w:ascii="Times New Roman" w:hAnsi="Times New Roman"/>
          <w:sz w:val="24"/>
          <w:szCs w:val="24"/>
        </w:rPr>
        <w:t>The diagram shows the path of an athlete on a running track.</w:t>
      </w:r>
    </w:p>
    <w:p w14:paraId="0459AFFE" w14:textId="77777777" w:rsidR="0078684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color w:val="000000"/>
          <w:sz w:val="24"/>
          <w:szCs w:val="24"/>
        </w:rPr>
      </w:pPr>
    </w:p>
    <w:p w14:paraId="0459AFFF" w14:textId="77777777" w:rsidR="00786840" w:rsidRPr="003006E0" w:rsidRDefault="00812C44" w:rsidP="00786840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pict w14:anchorId="0459B04E">
          <v:shape id="_x0000_i1043" type="#_x0000_t75" style="width:400.5pt;height:129pt">
            <v:imagedata r:id="rId44" o:title=""/>
          </v:shape>
        </w:pict>
      </w:r>
    </w:p>
    <w:p w14:paraId="0459B000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1" w14:textId="77777777"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The path consists of two straight lengths and a semicircle at each end.</w:t>
      </w:r>
    </w:p>
    <w:p w14:paraId="0459B002" w14:textId="77777777"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Each straight length is 85 metres.</w:t>
      </w:r>
    </w:p>
    <w:p w14:paraId="0459B003" w14:textId="77777777"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Each semicircle has a radius of 36.6 metres.</w:t>
      </w:r>
    </w:p>
    <w:p w14:paraId="0459B004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5" w14:textId="77777777"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Calculate the area enclosed by the path.</w:t>
      </w:r>
    </w:p>
    <w:p w14:paraId="0459B006" w14:textId="77777777" w:rsidR="00786840" w:rsidRPr="003006E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3006E0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0459B007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8" w14:textId="77777777" w:rsidR="00786840" w:rsidRPr="003006E0" w:rsidRDefault="00786840" w:rsidP="0078684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14:paraId="0459B009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A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B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C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D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E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0F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0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1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2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3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4" w14:textId="77777777" w:rsidR="00786840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5" w14:textId="77777777"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6" w14:textId="77777777" w:rsidR="00786840" w:rsidRPr="005C0ECD" w:rsidRDefault="00786840" w:rsidP="00786840">
      <w:pPr>
        <w:tabs>
          <w:tab w:val="left" w:pos="420"/>
          <w:tab w:val="left" w:pos="8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7" w14:textId="77777777" w:rsidR="00786840" w:rsidRPr="005C0ECD" w:rsidRDefault="00786840" w:rsidP="00786840">
      <w:pPr>
        <w:tabs>
          <w:tab w:val="left" w:pos="420"/>
          <w:tab w:val="left" w:pos="84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</w:p>
    <w:p w14:paraId="0459B018" w14:textId="77777777"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5C0ECD">
        <w:rPr>
          <w:rFonts w:ascii="Times New Roman" w:hAnsi="Times New Roman"/>
          <w:sz w:val="24"/>
          <w:szCs w:val="24"/>
        </w:rPr>
        <w:t>................................</w:t>
      </w:r>
      <w:r>
        <w:rPr>
          <w:rFonts w:ascii="Times New Roman" w:hAnsi="Times New Roman"/>
          <w:sz w:val="24"/>
          <w:szCs w:val="24"/>
        </w:rPr>
        <w:t xml:space="preserve"> m</w:t>
      </w:r>
      <w:r w:rsidRPr="003006E0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0459B019" w14:textId="77777777"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2</w:t>
      </w: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 xml:space="preserve"> marks)</w:t>
      </w:r>
    </w:p>
    <w:p w14:paraId="0459B01A" w14:textId="77777777" w:rsidR="00786840" w:rsidRPr="005C0ECD" w:rsidRDefault="00786840" w:rsidP="00786840">
      <w:pPr>
        <w:tabs>
          <w:tab w:val="left" w:pos="4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5C0EC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459B01B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In a sale, normal prices are reduced by 18%</w:t>
      </w:r>
    </w:p>
    <w:p w14:paraId="0459B01C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The sale price of an umbrella is £25.83.</w:t>
      </w:r>
    </w:p>
    <w:p w14:paraId="0459B01D" w14:textId="77777777"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1E" w14:textId="77777777"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Work out the normal price of the umbrella.</w:t>
      </w:r>
    </w:p>
    <w:p w14:paraId="0459B01F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0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1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2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3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4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5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6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7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8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9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A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B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C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D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59B02E" w14:textId="77777777" w:rsidR="00786840" w:rsidRPr="00B74B97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</w:t>
      </w:r>
      <w:r w:rsidRPr="00B74B97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0459B02F" w14:textId="77777777" w:rsidR="00786840" w:rsidRDefault="00786840" w:rsidP="0078684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3</w:t>
      </w:r>
      <w:r w:rsidRPr="00B74B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6219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0459B030" w14:textId="77777777" w:rsidR="005053F6" w:rsidRPr="00034B6C" w:rsidRDefault="00D66048" w:rsidP="00786840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459B031" w14:textId="77777777" w:rsidR="005053F6" w:rsidRPr="00034B6C" w:rsidRDefault="00812C44" w:rsidP="005053F6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pict w14:anchorId="0459B04F">
          <v:line id="Straight Connector 3" o:spid="_x0000_s1080" style="position:absolute;left:0;text-align:left;z-index:251657728;visibility:visible" from="-.55pt,4.5pt" to="450.7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14:paraId="0459B032" w14:textId="34FE9BF6" w:rsidR="005053F6" w:rsidRPr="00034B6C" w:rsidRDefault="005053F6" w:rsidP="005053F6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4B6C">
        <w:rPr>
          <w:rFonts w:ascii="Times New Roman" w:hAnsi="Times New Roman"/>
          <w:b/>
          <w:bCs/>
          <w:sz w:val="24"/>
          <w:szCs w:val="24"/>
        </w:rPr>
        <w:t xml:space="preserve">TOTAL FOR PAPER IS </w:t>
      </w:r>
    </w:p>
    <w:sectPr w:rsidR="005053F6" w:rsidRPr="00034B6C" w:rsidSect="00E727A3">
      <w:footerReference w:type="default" r:id="rId45"/>
      <w:footerReference w:type="first" r:id="rId46"/>
      <w:pgSz w:w="11906" w:h="16838"/>
      <w:pgMar w:top="1440" w:right="1440" w:bottom="1440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59B052" w14:textId="77777777" w:rsidR="006F151D" w:rsidRDefault="006F151D" w:rsidP="006A4FC7">
      <w:pPr>
        <w:spacing w:after="0" w:line="240" w:lineRule="auto"/>
      </w:pPr>
      <w:r>
        <w:separator/>
      </w:r>
    </w:p>
  </w:endnote>
  <w:endnote w:type="continuationSeparator" w:id="0">
    <w:p w14:paraId="0459B053" w14:textId="77777777" w:rsidR="006F151D" w:rsidRDefault="006F151D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59B054" w14:textId="77777777" w:rsidR="006F151D" w:rsidRDefault="006F151D" w:rsidP="000F4FAB">
    <w:pPr>
      <w:pStyle w:val="Footer"/>
    </w:pPr>
    <w:r>
      <w:t>S56281A</w:t>
    </w:r>
  </w:p>
  <w:p w14:paraId="0459B055" w14:textId="77777777" w:rsidR="006F151D" w:rsidRDefault="006F151D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59B059" w14:textId="17009E55" w:rsidR="006F151D" w:rsidRPr="00812C44" w:rsidRDefault="006F151D" w:rsidP="00812C4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59B05A" w14:textId="45A4F81B" w:rsidR="006F151D" w:rsidRPr="00812C44" w:rsidRDefault="006F151D" w:rsidP="00812C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59B050" w14:textId="77777777" w:rsidR="006F151D" w:rsidRDefault="006F151D" w:rsidP="006A4FC7">
      <w:pPr>
        <w:spacing w:after="0" w:line="240" w:lineRule="auto"/>
      </w:pPr>
      <w:r>
        <w:separator/>
      </w:r>
    </w:p>
  </w:footnote>
  <w:footnote w:type="continuationSeparator" w:id="0">
    <w:p w14:paraId="0459B051" w14:textId="77777777" w:rsidR="006F151D" w:rsidRDefault="006F151D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5D4EFE3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13"/>
  </w:num>
  <w:num w:numId="15">
    <w:abstractNumId w:val="0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Moves/>
  <w:defaultTabStop w:val="425"/>
  <w:drawingGridHorizontalSpacing w:val="110"/>
  <w:displayHorizontalDrawingGridEvery w:val="2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7605"/>
    <w:rsid w:val="000152A0"/>
    <w:rsid w:val="00016206"/>
    <w:rsid w:val="00017DA0"/>
    <w:rsid w:val="00021983"/>
    <w:rsid w:val="00026E99"/>
    <w:rsid w:val="00030335"/>
    <w:rsid w:val="000308C5"/>
    <w:rsid w:val="000315A7"/>
    <w:rsid w:val="000339E1"/>
    <w:rsid w:val="00034980"/>
    <w:rsid w:val="00034B36"/>
    <w:rsid w:val="00034B6C"/>
    <w:rsid w:val="000425DC"/>
    <w:rsid w:val="00045964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462F"/>
    <w:rsid w:val="000972AB"/>
    <w:rsid w:val="0009748D"/>
    <w:rsid w:val="000A0D4F"/>
    <w:rsid w:val="000A2782"/>
    <w:rsid w:val="000A59C0"/>
    <w:rsid w:val="000A7998"/>
    <w:rsid w:val="000B2CFA"/>
    <w:rsid w:val="000C037D"/>
    <w:rsid w:val="000C3A43"/>
    <w:rsid w:val="000D00CB"/>
    <w:rsid w:val="000D1B1A"/>
    <w:rsid w:val="000D2364"/>
    <w:rsid w:val="000D7303"/>
    <w:rsid w:val="000E0D99"/>
    <w:rsid w:val="000E1EC4"/>
    <w:rsid w:val="000E22EB"/>
    <w:rsid w:val="000F0EBD"/>
    <w:rsid w:val="000F2A89"/>
    <w:rsid w:val="000F49D0"/>
    <w:rsid w:val="000F4BF6"/>
    <w:rsid w:val="000F4FAB"/>
    <w:rsid w:val="000F696F"/>
    <w:rsid w:val="0010170A"/>
    <w:rsid w:val="001037B5"/>
    <w:rsid w:val="001048F7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1D03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21EC"/>
    <w:rsid w:val="001A2E45"/>
    <w:rsid w:val="001A36BF"/>
    <w:rsid w:val="001A4DD6"/>
    <w:rsid w:val="001A579D"/>
    <w:rsid w:val="001B1CAC"/>
    <w:rsid w:val="001B2517"/>
    <w:rsid w:val="001B6BE6"/>
    <w:rsid w:val="001C18C1"/>
    <w:rsid w:val="001C2860"/>
    <w:rsid w:val="001C59BE"/>
    <w:rsid w:val="001D109E"/>
    <w:rsid w:val="001D2978"/>
    <w:rsid w:val="001D3B10"/>
    <w:rsid w:val="001D68D0"/>
    <w:rsid w:val="001E1899"/>
    <w:rsid w:val="001E32BF"/>
    <w:rsid w:val="001E66F5"/>
    <w:rsid w:val="001E75BB"/>
    <w:rsid w:val="001E7AED"/>
    <w:rsid w:val="001F6399"/>
    <w:rsid w:val="0020176D"/>
    <w:rsid w:val="0020200E"/>
    <w:rsid w:val="00203989"/>
    <w:rsid w:val="002061E8"/>
    <w:rsid w:val="00211E0A"/>
    <w:rsid w:val="00214117"/>
    <w:rsid w:val="002209C9"/>
    <w:rsid w:val="00221EE9"/>
    <w:rsid w:val="0022357D"/>
    <w:rsid w:val="00224BAA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3167"/>
    <w:rsid w:val="00254D7E"/>
    <w:rsid w:val="002612A7"/>
    <w:rsid w:val="0026204D"/>
    <w:rsid w:val="002647FF"/>
    <w:rsid w:val="0026532D"/>
    <w:rsid w:val="00265825"/>
    <w:rsid w:val="00265CC7"/>
    <w:rsid w:val="00266FDC"/>
    <w:rsid w:val="00267B73"/>
    <w:rsid w:val="00271724"/>
    <w:rsid w:val="00273670"/>
    <w:rsid w:val="00273A48"/>
    <w:rsid w:val="0027491D"/>
    <w:rsid w:val="0027572B"/>
    <w:rsid w:val="00276A76"/>
    <w:rsid w:val="0028330E"/>
    <w:rsid w:val="002878C9"/>
    <w:rsid w:val="00291F3B"/>
    <w:rsid w:val="00294A56"/>
    <w:rsid w:val="0029634B"/>
    <w:rsid w:val="002971F9"/>
    <w:rsid w:val="00297B28"/>
    <w:rsid w:val="002A25E0"/>
    <w:rsid w:val="002A3022"/>
    <w:rsid w:val="002A54C2"/>
    <w:rsid w:val="002A7AD3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E37A3"/>
    <w:rsid w:val="002E5C97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2445E"/>
    <w:rsid w:val="00331687"/>
    <w:rsid w:val="00333001"/>
    <w:rsid w:val="00334A66"/>
    <w:rsid w:val="00337EBD"/>
    <w:rsid w:val="00337F4A"/>
    <w:rsid w:val="00350A7E"/>
    <w:rsid w:val="00352D32"/>
    <w:rsid w:val="00355D68"/>
    <w:rsid w:val="00356906"/>
    <w:rsid w:val="00357D1B"/>
    <w:rsid w:val="00361F0F"/>
    <w:rsid w:val="0036210A"/>
    <w:rsid w:val="0036328E"/>
    <w:rsid w:val="003662F6"/>
    <w:rsid w:val="0037079E"/>
    <w:rsid w:val="0037358A"/>
    <w:rsid w:val="0038372B"/>
    <w:rsid w:val="00383F73"/>
    <w:rsid w:val="00385A55"/>
    <w:rsid w:val="00392D4D"/>
    <w:rsid w:val="00392FBD"/>
    <w:rsid w:val="00394A43"/>
    <w:rsid w:val="00396473"/>
    <w:rsid w:val="0039654F"/>
    <w:rsid w:val="00397CBC"/>
    <w:rsid w:val="003A73CD"/>
    <w:rsid w:val="003A76AC"/>
    <w:rsid w:val="003A76E4"/>
    <w:rsid w:val="003B47CC"/>
    <w:rsid w:val="003B4B77"/>
    <w:rsid w:val="003B7211"/>
    <w:rsid w:val="003C321B"/>
    <w:rsid w:val="003C4235"/>
    <w:rsid w:val="003C781A"/>
    <w:rsid w:val="003D5CA4"/>
    <w:rsid w:val="003D64D4"/>
    <w:rsid w:val="003E101F"/>
    <w:rsid w:val="003E1846"/>
    <w:rsid w:val="003E1E15"/>
    <w:rsid w:val="003F0C98"/>
    <w:rsid w:val="003F2E95"/>
    <w:rsid w:val="00401F9D"/>
    <w:rsid w:val="00406BAD"/>
    <w:rsid w:val="004138B9"/>
    <w:rsid w:val="004204AF"/>
    <w:rsid w:val="0042240D"/>
    <w:rsid w:val="0042556D"/>
    <w:rsid w:val="00430203"/>
    <w:rsid w:val="00430E2C"/>
    <w:rsid w:val="00432133"/>
    <w:rsid w:val="00434F7C"/>
    <w:rsid w:val="00435FC5"/>
    <w:rsid w:val="004371F7"/>
    <w:rsid w:val="00437E34"/>
    <w:rsid w:val="00443FF2"/>
    <w:rsid w:val="00444396"/>
    <w:rsid w:val="00445BF8"/>
    <w:rsid w:val="0045098F"/>
    <w:rsid w:val="00453AC9"/>
    <w:rsid w:val="0046172E"/>
    <w:rsid w:val="00462122"/>
    <w:rsid w:val="00470D23"/>
    <w:rsid w:val="004719CD"/>
    <w:rsid w:val="004719DC"/>
    <w:rsid w:val="00472355"/>
    <w:rsid w:val="0047491A"/>
    <w:rsid w:val="004769F9"/>
    <w:rsid w:val="00477895"/>
    <w:rsid w:val="0048205F"/>
    <w:rsid w:val="00483A1C"/>
    <w:rsid w:val="00484A9B"/>
    <w:rsid w:val="0048543C"/>
    <w:rsid w:val="004856F0"/>
    <w:rsid w:val="00491B65"/>
    <w:rsid w:val="0049509A"/>
    <w:rsid w:val="00495F01"/>
    <w:rsid w:val="004A0471"/>
    <w:rsid w:val="004A2C15"/>
    <w:rsid w:val="004A305D"/>
    <w:rsid w:val="004A6789"/>
    <w:rsid w:val="004B66E6"/>
    <w:rsid w:val="004B6A5E"/>
    <w:rsid w:val="004B6B22"/>
    <w:rsid w:val="004C2B08"/>
    <w:rsid w:val="004C7A98"/>
    <w:rsid w:val="004C7FAE"/>
    <w:rsid w:val="004D299D"/>
    <w:rsid w:val="004D30D7"/>
    <w:rsid w:val="004D3EB1"/>
    <w:rsid w:val="004D4DB4"/>
    <w:rsid w:val="004D4DC5"/>
    <w:rsid w:val="004D4FE4"/>
    <w:rsid w:val="004F0476"/>
    <w:rsid w:val="004F1592"/>
    <w:rsid w:val="004F4125"/>
    <w:rsid w:val="0050150D"/>
    <w:rsid w:val="00502226"/>
    <w:rsid w:val="00502EAD"/>
    <w:rsid w:val="005053F6"/>
    <w:rsid w:val="00510D07"/>
    <w:rsid w:val="005136D9"/>
    <w:rsid w:val="00514F3A"/>
    <w:rsid w:val="00517AC6"/>
    <w:rsid w:val="00520543"/>
    <w:rsid w:val="005205A9"/>
    <w:rsid w:val="005337C5"/>
    <w:rsid w:val="005346E9"/>
    <w:rsid w:val="00546B9B"/>
    <w:rsid w:val="00547FB8"/>
    <w:rsid w:val="005502AD"/>
    <w:rsid w:val="00550DCF"/>
    <w:rsid w:val="00554518"/>
    <w:rsid w:val="00556DDF"/>
    <w:rsid w:val="00560115"/>
    <w:rsid w:val="005660C1"/>
    <w:rsid w:val="00567792"/>
    <w:rsid w:val="005704BF"/>
    <w:rsid w:val="005821A3"/>
    <w:rsid w:val="00584B24"/>
    <w:rsid w:val="005926CC"/>
    <w:rsid w:val="00594566"/>
    <w:rsid w:val="005948D5"/>
    <w:rsid w:val="005959DF"/>
    <w:rsid w:val="00596C53"/>
    <w:rsid w:val="0059716D"/>
    <w:rsid w:val="005A2CC7"/>
    <w:rsid w:val="005B106E"/>
    <w:rsid w:val="005B1E95"/>
    <w:rsid w:val="005B352A"/>
    <w:rsid w:val="005C39FB"/>
    <w:rsid w:val="005C497C"/>
    <w:rsid w:val="005C57B3"/>
    <w:rsid w:val="005C57D0"/>
    <w:rsid w:val="005C668F"/>
    <w:rsid w:val="005D564C"/>
    <w:rsid w:val="005D6B0D"/>
    <w:rsid w:val="005E02BD"/>
    <w:rsid w:val="005E13E2"/>
    <w:rsid w:val="005E34C4"/>
    <w:rsid w:val="005F0FF1"/>
    <w:rsid w:val="005F4ECC"/>
    <w:rsid w:val="005F797D"/>
    <w:rsid w:val="00600B89"/>
    <w:rsid w:val="00606CC3"/>
    <w:rsid w:val="00607991"/>
    <w:rsid w:val="00610400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0B47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733"/>
    <w:rsid w:val="0069481E"/>
    <w:rsid w:val="00697E2E"/>
    <w:rsid w:val="00697E82"/>
    <w:rsid w:val="006A0A16"/>
    <w:rsid w:val="006A28A4"/>
    <w:rsid w:val="006A4FC7"/>
    <w:rsid w:val="006A6146"/>
    <w:rsid w:val="006A6C14"/>
    <w:rsid w:val="006A735F"/>
    <w:rsid w:val="006C0090"/>
    <w:rsid w:val="006C3C25"/>
    <w:rsid w:val="006C5C85"/>
    <w:rsid w:val="006C72CE"/>
    <w:rsid w:val="006D2740"/>
    <w:rsid w:val="006D2899"/>
    <w:rsid w:val="006D2CD7"/>
    <w:rsid w:val="006D3BDE"/>
    <w:rsid w:val="006D3DBC"/>
    <w:rsid w:val="006D49EE"/>
    <w:rsid w:val="006D4DBE"/>
    <w:rsid w:val="006E02FD"/>
    <w:rsid w:val="006E2F44"/>
    <w:rsid w:val="006E3266"/>
    <w:rsid w:val="006E4082"/>
    <w:rsid w:val="006E70F9"/>
    <w:rsid w:val="006F151D"/>
    <w:rsid w:val="006F4464"/>
    <w:rsid w:val="006F5871"/>
    <w:rsid w:val="006F6C86"/>
    <w:rsid w:val="00700FC9"/>
    <w:rsid w:val="00703753"/>
    <w:rsid w:val="00703F17"/>
    <w:rsid w:val="00710540"/>
    <w:rsid w:val="0071499E"/>
    <w:rsid w:val="007153F4"/>
    <w:rsid w:val="00720802"/>
    <w:rsid w:val="007210F8"/>
    <w:rsid w:val="007216B2"/>
    <w:rsid w:val="00721F63"/>
    <w:rsid w:val="00722D9B"/>
    <w:rsid w:val="0072527B"/>
    <w:rsid w:val="007318F1"/>
    <w:rsid w:val="00741F0C"/>
    <w:rsid w:val="00743828"/>
    <w:rsid w:val="00744AA3"/>
    <w:rsid w:val="00746960"/>
    <w:rsid w:val="007523CD"/>
    <w:rsid w:val="007635CF"/>
    <w:rsid w:val="007640ED"/>
    <w:rsid w:val="0076450E"/>
    <w:rsid w:val="00766D97"/>
    <w:rsid w:val="00770BA9"/>
    <w:rsid w:val="00774F53"/>
    <w:rsid w:val="00775171"/>
    <w:rsid w:val="007752C0"/>
    <w:rsid w:val="007767B6"/>
    <w:rsid w:val="00776ED4"/>
    <w:rsid w:val="00782CF1"/>
    <w:rsid w:val="00784567"/>
    <w:rsid w:val="00786840"/>
    <w:rsid w:val="007870E2"/>
    <w:rsid w:val="00790D6C"/>
    <w:rsid w:val="00791538"/>
    <w:rsid w:val="00791BFB"/>
    <w:rsid w:val="007A0357"/>
    <w:rsid w:val="007A5348"/>
    <w:rsid w:val="007A57AD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4535"/>
    <w:rsid w:val="007F52EE"/>
    <w:rsid w:val="007F53B4"/>
    <w:rsid w:val="007F6B74"/>
    <w:rsid w:val="008023D1"/>
    <w:rsid w:val="00804A5B"/>
    <w:rsid w:val="0080532D"/>
    <w:rsid w:val="008106A0"/>
    <w:rsid w:val="00811BA8"/>
    <w:rsid w:val="00812C44"/>
    <w:rsid w:val="0081354D"/>
    <w:rsid w:val="00814637"/>
    <w:rsid w:val="008149D6"/>
    <w:rsid w:val="00814A66"/>
    <w:rsid w:val="00815910"/>
    <w:rsid w:val="00815D0B"/>
    <w:rsid w:val="00817789"/>
    <w:rsid w:val="008225F6"/>
    <w:rsid w:val="0082347E"/>
    <w:rsid w:val="00824AE6"/>
    <w:rsid w:val="00826B7E"/>
    <w:rsid w:val="008301E7"/>
    <w:rsid w:val="0083072C"/>
    <w:rsid w:val="00834F25"/>
    <w:rsid w:val="00834F51"/>
    <w:rsid w:val="008354A9"/>
    <w:rsid w:val="00835A10"/>
    <w:rsid w:val="00836DDC"/>
    <w:rsid w:val="00840084"/>
    <w:rsid w:val="008401A9"/>
    <w:rsid w:val="00853AB1"/>
    <w:rsid w:val="00854C18"/>
    <w:rsid w:val="00863BB4"/>
    <w:rsid w:val="00864891"/>
    <w:rsid w:val="00866D26"/>
    <w:rsid w:val="00871736"/>
    <w:rsid w:val="00873F09"/>
    <w:rsid w:val="00875ACA"/>
    <w:rsid w:val="00876A88"/>
    <w:rsid w:val="00881AD7"/>
    <w:rsid w:val="00882C51"/>
    <w:rsid w:val="00884826"/>
    <w:rsid w:val="008863A9"/>
    <w:rsid w:val="00886C73"/>
    <w:rsid w:val="0088752D"/>
    <w:rsid w:val="00887534"/>
    <w:rsid w:val="008877D7"/>
    <w:rsid w:val="0089161C"/>
    <w:rsid w:val="00893058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4F5D"/>
    <w:rsid w:val="008C5996"/>
    <w:rsid w:val="008D1D28"/>
    <w:rsid w:val="008D304C"/>
    <w:rsid w:val="008D3385"/>
    <w:rsid w:val="008D448D"/>
    <w:rsid w:val="008E2ECF"/>
    <w:rsid w:val="008E40AB"/>
    <w:rsid w:val="008E6E9E"/>
    <w:rsid w:val="008F2CE7"/>
    <w:rsid w:val="0090246B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3794C"/>
    <w:rsid w:val="00943271"/>
    <w:rsid w:val="0094464B"/>
    <w:rsid w:val="00951BBE"/>
    <w:rsid w:val="00953571"/>
    <w:rsid w:val="00955B02"/>
    <w:rsid w:val="00960A85"/>
    <w:rsid w:val="00961AA2"/>
    <w:rsid w:val="00963640"/>
    <w:rsid w:val="00964748"/>
    <w:rsid w:val="00974613"/>
    <w:rsid w:val="0097639A"/>
    <w:rsid w:val="00981333"/>
    <w:rsid w:val="009827CB"/>
    <w:rsid w:val="009841C5"/>
    <w:rsid w:val="0098501F"/>
    <w:rsid w:val="009855BB"/>
    <w:rsid w:val="00987A5E"/>
    <w:rsid w:val="0099001B"/>
    <w:rsid w:val="00992989"/>
    <w:rsid w:val="009939EE"/>
    <w:rsid w:val="00996CEE"/>
    <w:rsid w:val="009A38FB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4B83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9F7EB9"/>
    <w:rsid w:val="00A00853"/>
    <w:rsid w:val="00A0765F"/>
    <w:rsid w:val="00A10019"/>
    <w:rsid w:val="00A122C0"/>
    <w:rsid w:val="00A12AA0"/>
    <w:rsid w:val="00A16327"/>
    <w:rsid w:val="00A1671E"/>
    <w:rsid w:val="00A200B2"/>
    <w:rsid w:val="00A20B5A"/>
    <w:rsid w:val="00A24FC4"/>
    <w:rsid w:val="00A30FD8"/>
    <w:rsid w:val="00A316EF"/>
    <w:rsid w:val="00A32374"/>
    <w:rsid w:val="00A343C7"/>
    <w:rsid w:val="00A35199"/>
    <w:rsid w:val="00A404FB"/>
    <w:rsid w:val="00A40F97"/>
    <w:rsid w:val="00A42E6D"/>
    <w:rsid w:val="00A46CF5"/>
    <w:rsid w:val="00A5139C"/>
    <w:rsid w:val="00A5159E"/>
    <w:rsid w:val="00A520B1"/>
    <w:rsid w:val="00A520C5"/>
    <w:rsid w:val="00A54BC4"/>
    <w:rsid w:val="00A54D9E"/>
    <w:rsid w:val="00A54EEF"/>
    <w:rsid w:val="00A56B0D"/>
    <w:rsid w:val="00A74731"/>
    <w:rsid w:val="00A74A39"/>
    <w:rsid w:val="00A77378"/>
    <w:rsid w:val="00A777FA"/>
    <w:rsid w:val="00A856EA"/>
    <w:rsid w:val="00A87D68"/>
    <w:rsid w:val="00A9018C"/>
    <w:rsid w:val="00A902C5"/>
    <w:rsid w:val="00A90AD7"/>
    <w:rsid w:val="00A929A0"/>
    <w:rsid w:val="00A92EE6"/>
    <w:rsid w:val="00A96C85"/>
    <w:rsid w:val="00AA7E93"/>
    <w:rsid w:val="00AB143E"/>
    <w:rsid w:val="00AB2363"/>
    <w:rsid w:val="00AB5539"/>
    <w:rsid w:val="00AB6174"/>
    <w:rsid w:val="00AC5EED"/>
    <w:rsid w:val="00AC5F35"/>
    <w:rsid w:val="00AC6D8B"/>
    <w:rsid w:val="00AD2761"/>
    <w:rsid w:val="00AD43B9"/>
    <w:rsid w:val="00AD6D02"/>
    <w:rsid w:val="00AE06EE"/>
    <w:rsid w:val="00AE65F9"/>
    <w:rsid w:val="00AE7F4A"/>
    <w:rsid w:val="00AF42CB"/>
    <w:rsid w:val="00AF4C54"/>
    <w:rsid w:val="00AF5363"/>
    <w:rsid w:val="00AF5BE3"/>
    <w:rsid w:val="00B0398B"/>
    <w:rsid w:val="00B07B06"/>
    <w:rsid w:val="00B13411"/>
    <w:rsid w:val="00B157DE"/>
    <w:rsid w:val="00B1587D"/>
    <w:rsid w:val="00B176E8"/>
    <w:rsid w:val="00B20AC3"/>
    <w:rsid w:val="00B2326F"/>
    <w:rsid w:val="00B23664"/>
    <w:rsid w:val="00B26E8E"/>
    <w:rsid w:val="00B316E2"/>
    <w:rsid w:val="00B336F6"/>
    <w:rsid w:val="00B36353"/>
    <w:rsid w:val="00B3722B"/>
    <w:rsid w:val="00B44DFB"/>
    <w:rsid w:val="00B4504D"/>
    <w:rsid w:val="00B51047"/>
    <w:rsid w:val="00B560B6"/>
    <w:rsid w:val="00B56AB3"/>
    <w:rsid w:val="00B607BB"/>
    <w:rsid w:val="00B65508"/>
    <w:rsid w:val="00B70D31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0D27"/>
    <w:rsid w:val="00BE0D65"/>
    <w:rsid w:val="00BE15A0"/>
    <w:rsid w:val="00BE4CE7"/>
    <w:rsid w:val="00BE794E"/>
    <w:rsid w:val="00BF1CBD"/>
    <w:rsid w:val="00BF2A30"/>
    <w:rsid w:val="00BF32B7"/>
    <w:rsid w:val="00BF5399"/>
    <w:rsid w:val="00BF7AC4"/>
    <w:rsid w:val="00C00009"/>
    <w:rsid w:val="00C020C3"/>
    <w:rsid w:val="00C05AEA"/>
    <w:rsid w:val="00C07D5D"/>
    <w:rsid w:val="00C107D3"/>
    <w:rsid w:val="00C1182F"/>
    <w:rsid w:val="00C1262A"/>
    <w:rsid w:val="00C13A72"/>
    <w:rsid w:val="00C14AD1"/>
    <w:rsid w:val="00C17990"/>
    <w:rsid w:val="00C200B4"/>
    <w:rsid w:val="00C21BCB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1338"/>
    <w:rsid w:val="00C632BB"/>
    <w:rsid w:val="00C63D5A"/>
    <w:rsid w:val="00C67104"/>
    <w:rsid w:val="00C75DA7"/>
    <w:rsid w:val="00C8161B"/>
    <w:rsid w:val="00C85763"/>
    <w:rsid w:val="00C93153"/>
    <w:rsid w:val="00C951BB"/>
    <w:rsid w:val="00C953C8"/>
    <w:rsid w:val="00CA3750"/>
    <w:rsid w:val="00CA3BE8"/>
    <w:rsid w:val="00CA6DFF"/>
    <w:rsid w:val="00CB2D56"/>
    <w:rsid w:val="00CB77CE"/>
    <w:rsid w:val="00CB7A8D"/>
    <w:rsid w:val="00CC2E2E"/>
    <w:rsid w:val="00CC3504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0C65"/>
    <w:rsid w:val="00CF24E3"/>
    <w:rsid w:val="00D0021F"/>
    <w:rsid w:val="00D03CFE"/>
    <w:rsid w:val="00D062DF"/>
    <w:rsid w:val="00D1043F"/>
    <w:rsid w:val="00D12F90"/>
    <w:rsid w:val="00D1571F"/>
    <w:rsid w:val="00D17719"/>
    <w:rsid w:val="00D17960"/>
    <w:rsid w:val="00D24C63"/>
    <w:rsid w:val="00D2600B"/>
    <w:rsid w:val="00D31AE8"/>
    <w:rsid w:val="00D40D0F"/>
    <w:rsid w:val="00D43F42"/>
    <w:rsid w:val="00D46B8F"/>
    <w:rsid w:val="00D55A02"/>
    <w:rsid w:val="00D57554"/>
    <w:rsid w:val="00D63DBC"/>
    <w:rsid w:val="00D66048"/>
    <w:rsid w:val="00D66573"/>
    <w:rsid w:val="00D674CD"/>
    <w:rsid w:val="00D67C6D"/>
    <w:rsid w:val="00D70D74"/>
    <w:rsid w:val="00D723DF"/>
    <w:rsid w:val="00D75DAB"/>
    <w:rsid w:val="00D7772F"/>
    <w:rsid w:val="00D77858"/>
    <w:rsid w:val="00D77C8E"/>
    <w:rsid w:val="00D803FD"/>
    <w:rsid w:val="00D80FC1"/>
    <w:rsid w:val="00D81851"/>
    <w:rsid w:val="00D819A9"/>
    <w:rsid w:val="00D909F9"/>
    <w:rsid w:val="00DA0F20"/>
    <w:rsid w:val="00DA20FC"/>
    <w:rsid w:val="00DA3518"/>
    <w:rsid w:val="00DA3630"/>
    <w:rsid w:val="00DA4772"/>
    <w:rsid w:val="00DA6CE4"/>
    <w:rsid w:val="00DA741C"/>
    <w:rsid w:val="00DB1F4C"/>
    <w:rsid w:val="00DC0321"/>
    <w:rsid w:val="00DC55E2"/>
    <w:rsid w:val="00DC63C3"/>
    <w:rsid w:val="00DD1E5A"/>
    <w:rsid w:val="00DD257A"/>
    <w:rsid w:val="00DE01AD"/>
    <w:rsid w:val="00DE02F0"/>
    <w:rsid w:val="00DE34D5"/>
    <w:rsid w:val="00DE6300"/>
    <w:rsid w:val="00DE67E7"/>
    <w:rsid w:val="00DF0031"/>
    <w:rsid w:val="00DF75AC"/>
    <w:rsid w:val="00DF79C1"/>
    <w:rsid w:val="00E012BA"/>
    <w:rsid w:val="00E02459"/>
    <w:rsid w:val="00E039D3"/>
    <w:rsid w:val="00E03E1D"/>
    <w:rsid w:val="00E054C8"/>
    <w:rsid w:val="00E103D4"/>
    <w:rsid w:val="00E11FE5"/>
    <w:rsid w:val="00E15F73"/>
    <w:rsid w:val="00E170CB"/>
    <w:rsid w:val="00E21DE6"/>
    <w:rsid w:val="00E2278D"/>
    <w:rsid w:val="00E24DEB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57E9E"/>
    <w:rsid w:val="00E6251C"/>
    <w:rsid w:val="00E64245"/>
    <w:rsid w:val="00E64FF0"/>
    <w:rsid w:val="00E671B3"/>
    <w:rsid w:val="00E727A3"/>
    <w:rsid w:val="00E73958"/>
    <w:rsid w:val="00E73B3C"/>
    <w:rsid w:val="00E74D7B"/>
    <w:rsid w:val="00E74E62"/>
    <w:rsid w:val="00E900B2"/>
    <w:rsid w:val="00E91296"/>
    <w:rsid w:val="00EA48B1"/>
    <w:rsid w:val="00EA530B"/>
    <w:rsid w:val="00EA55B5"/>
    <w:rsid w:val="00EA6693"/>
    <w:rsid w:val="00EB0647"/>
    <w:rsid w:val="00EB2EE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14F6D"/>
    <w:rsid w:val="00F200D3"/>
    <w:rsid w:val="00F20287"/>
    <w:rsid w:val="00F213FC"/>
    <w:rsid w:val="00F22C81"/>
    <w:rsid w:val="00F24A1A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12B8"/>
    <w:rsid w:val="00F5336D"/>
    <w:rsid w:val="00F55AEE"/>
    <w:rsid w:val="00F56417"/>
    <w:rsid w:val="00F56BF8"/>
    <w:rsid w:val="00F62F38"/>
    <w:rsid w:val="00F6726B"/>
    <w:rsid w:val="00F70245"/>
    <w:rsid w:val="00F7053F"/>
    <w:rsid w:val="00F706E1"/>
    <w:rsid w:val="00F71274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0F60"/>
    <w:rsid w:val="00FC7410"/>
    <w:rsid w:val="00FD141D"/>
    <w:rsid w:val="00FD37CB"/>
    <w:rsid w:val="00FE09E9"/>
    <w:rsid w:val="00FE23E2"/>
    <w:rsid w:val="00FE71E0"/>
    <w:rsid w:val="00FE79BE"/>
    <w:rsid w:val="00FE7DD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4:docId w14:val="0459AD7A"/>
  <w15:docId w15:val="{114E2B5A-4B96-40C6-9AB5-A134B8DD2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9" Type="http://schemas.openxmlformats.org/officeDocument/2006/relationships/image" Target="media/image16.e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image" Target="media/image15.emf"/><Relationship Id="rId40" Type="http://schemas.openxmlformats.org/officeDocument/2006/relationships/oleObject" Target="embeddings/oleObject13.bin"/><Relationship Id="rId45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1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7.bin"/><Relationship Id="rId30" Type="http://schemas.openxmlformats.org/officeDocument/2006/relationships/image" Target="media/image11.emf"/><Relationship Id="rId35" Type="http://schemas.openxmlformats.org/officeDocument/2006/relationships/image" Target="media/image14.emf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2.bin"/><Relationship Id="rId46" Type="http://schemas.openxmlformats.org/officeDocument/2006/relationships/footer" Target="footer3.xml"/><Relationship Id="rId20" Type="http://schemas.openxmlformats.org/officeDocument/2006/relationships/image" Target="media/image6.emf"/><Relationship Id="rId4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b3a579c-c752-4d22-a133-267b4aa27582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6124ECA5CBD946AA03C5E4EABF0952" ma:contentTypeVersion="15" ma:contentTypeDescription="Create a new document." ma:contentTypeScope="" ma:versionID="ebfa1248cab4248a1a996677c619a8b4">
  <xsd:schema xmlns:xsd="http://www.w3.org/2001/XMLSchema" xmlns:xs="http://www.w3.org/2001/XMLSchema" xmlns:p="http://schemas.microsoft.com/office/2006/metadata/properties" xmlns:ns3="fef99dd6-6b06-4fa6-b6c2-291c5efee0e9" xmlns:ns4="1b3a579c-c752-4d22-a133-267b4aa27582" targetNamespace="http://schemas.microsoft.com/office/2006/metadata/properties" ma:root="true" ma:fieldsID="1cb5c48409e2a922b89ff529ac3408f1" ns3:_="" ns4:_="">
    <xsd:import namespace="fef99dd6-6b06-4fa6-b6c2-291c5efee0e9"/>
    <xsd:import namespace="1b3a579c-c752-4d22-a133-267b4aa2758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Location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f99dd6-6b06-4fa6-b6c2-291c5efee0e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3a579c-c752-4d22-a133-267b4aa275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318F714-61CB-4AE3-A053-EBE6213AD1A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6909956-3EF6-4328-B2E7-7457668D80BC}">
  <ds:schemaRefs>
    <ds:schemaRef ds:uri="http://www.w3.org/XML/1998/namespace"/>
    <ds:schemaRef ds:uri="fef99dd6-6b06-4fa6-b6c2-291c5efee0e9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1b3a579c-c752-4d22-a133-267b4aa27582"/>
    <ds:schemaRef ds:uri="http://schemas.microsoft.com/office/infopath/2007/PartnerControls"/>
    <ds:schemaRef ds:uri="http://schemas.microsoft.com/office/2006/metadata/properties"/>
    <ds:schemaRef ds:uri="http://purl.org/dc/terms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DB44D85-B3D9-4086-AD1F-141B469091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f99dd6-6b06-4fa6-b6c2-291c5efee0e9"/>
    <ds:schemaRef ds:uri="1b3a579c-c752-4d22-a133-267b4aa275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9175F61-EDFD-4CE5-98B5-16B5080B6F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4</Pages>
  <Words>1122</Words>
  <Characters>6402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net</dc:creator>
  <cp:lastModifiedBy>Charles Adegboro</cp:lastModifiedBy>
  <cp:revision>4</cp:revision>
  <cp:lastPrinted>2017-02-12T16:26:00Z</cp:lastPrinted>
  <dcterms:created xsi:type="dcterms:W3CDTF">2023-05-16T15:37:00Z</dcterms:created>
  <dcterms:modified xsi:type="dcterms:W3CDTF">2023-05-16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6124ECA5CBD946AA03C5E4EABF0952</vt:lpwstr>
  </property>
</Properties>
</file>